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E56EA9" w14:textId="77777777" w:rsidR="00CE708B" w:rsidRDefault="00DA1944" w:rsidP="00267C4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A1944">
        <w:rPr>
          <w:position w:val="-4"/>
        </w:rPr>
        <w:object w:dxaOrig="180" w:dyaOrig="279" w14:anchorId="086BB3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641230722" r:id="rId9"/>
        </w:object>
      </w:r>
      <w:r>
        <w:rPr>
          <w:rFonts w:ascii="Times New Roman" w:hAnsi="Times New Roman" w:cs="Times New Roman"/>
          <w:sz w:val="28"/>
          <w:szCs w:val="28"/>
        </w:rPr>
        <w:t>Математическое моделирование оптических систем</w:t>
      </w:r>
    </w:p>
    <w:p w14:paraId="76D32807" w14:textId="77777777" w:rsidR="00DA1944" w:rsidRDefault="00DA1944" w:rsidP="00267C4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екци</w:t>
      </w:r>
      <w:r w:rsidR="00183C17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>1</w:t>
      </w:r>
      <w:r w:rsidR="00183C17">
        <w:rPr>
          <w:rFonts w:ascii="Times New Roman" w:hAnsi="Times New Roman" w:cs="Times New Roman"/>
          <w:sz w:val="28"/>
          <w:szCs w:val="28"/>
        </w:rPr>
        <w:t xml:space="preserve"> и 2</w:t>
      </w:r>
    </w:p>
    <w:p w14:paraId="1DB37E32" w14:textId="77777777" w:rsidR="00EF1EF7" w:rsidRDefault="00EF1EF7" w:rsidP="00267C4A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Пусть дан луч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r</m:t>
            </m:r>
          </m:e>
        </m:acc>
      </m:oMath>
      <w:r>
        <w:rPr>
          <w:rFonts w:ascii="Times New Roman" w:hAnsi="Times New Roman" w:cs="Times New Roman"/>
          <w:noProof/>
          <w:sz w:val="28"/>
          <w:szCs w:val="28"/>
        </w:rPr>
        <w:t xml:space="preserve"> в прямоугольной системе координат </w:t>
      </w:r>
      <w:r w:rsidRPr="00EF1EF7">
        <w:rPr>
          <w:rFonts w:ascii="Times New Roman" w:hAnsi="Times New Roman" w:cs="Times New Roman"/>
          <w:noProof/>
          <w:sz w:val="28"/>
          <w:szCs w:val="28"/>
        </w:rPr>
        <w:t>(см. Рисунок 1)</w:t>
      </w:r>
      <w:r>
        <w:rPr>
          <w:rFonts w:ascii="Times New Roman" w:hAnsi="Times New Roman" w:cs="Times New Roman"/>
          <w:noProof/>
          <w:sz w:val="28"/>
          <w:szCs w:val="28"/>
        </w:rPr>
        <w:t>.  Длина луча вычисляется по формуле:</w:t>
      </w:r>
    </w:p>
    <w:p w14:paraId="09FCFC24" w14:textId="77777777" w:rsidR="00EF1EF7" w:rsidRDefault="00DA1944" w:rsidP="00267C4A">
      <w:pPr>
        <w:spacing w:after="0" w:line="36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DA194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99" w:dyaOrig="360" w14:anchorId="26C9798B">
          <v:shape id="_x0000_i1026" type="#_x0000_t75" style="width:69pt;height:24.75pt" o:ole="">
            <v:imagedata r:id="rId10" o:title=""/>
          </v:shape>
          <o:OLEObject Type="Embed" ProgID="Equation.DSMT4" ShapeID="_x0000_i1026" DrawAspect="Content" ObjectID="_1641230723" r:id="rId11"/>
        </w:object>
      </w:r>
    </w:p>
    <w:p w14:paraId="4961987D" w14:textId="77777777" w:rsidR="00DA1944" w:rsidRPr="00DA1944" w:rsidRDefault="00DA1944" w:rsidP="00267C4A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m:oMath>
        <m:r>
          <w:rPr>
            <w:rFonts w:ascii="Cambria Math" w:hAnsi="Cambria Math" w:cs="Times New Roman"/>
            <w:noProof/>
            <w:sz w:val="32"/>
            <w:szCs w:val="32"/>
            <w:lang w:val="en-US"/>
          </w:rPr>
          <m:t>t</m:t>
        </m:r>
      </m:oMath>
      <w:r w:rsidRPr="00DA1944">
        <w:rPr>
          <w:rFonts w:ascii="Times New Roman" w:eastAsiaTheme="minorEastAsia" w:hAnsi="Times New Roman" w:cs="Times New Roman"/>
          <w:noProof/>
          <w:sz w:val="32"/>
          <w:szCs w:val="32"/>
        </w:rPr>
        <w:t xml:space="preserve"> – </w:t>
      </w:r>
      <w:r w:rsidRPr="00DA1944">
        <w:rPr>
          <w:rFonts w:ascii="Times New Roman" w:eastAsiaTheme="minorEastAsia" w:hAnsi="Times New Roman" w:cs="Times New Roman"/>
          <w:noProof/>
          <w:sz w:val="28"/>
          <w:szCs w:val="28"/>
        </w:rPr>
        <w:t>это длина луча, луч – это конечный отрезок</w:t>
      </w:r>
      <w:r w:rsidR="00EF1EF7">
        <w:rPr>
          <w:rFonts w:ascii="Times New Roman" w:eastAsiaTheme="minorEastAsia" w:hAnsi="Times New Roman" w:cs="Times New Roman"/>
          <w:noProof/>
          <w:sz w:val="28"/>
          <w:szCs w:val="28"/>
        </w:rPr>
        <w:t xml:space="preserve">, где </w:t>
      </w:r>
      <m:oMath>
        <m:r>
          <w:rPr>
            <w:rFonts w:ascii="Cambria Math" w:eastAsiaTheme="minorEastAsia" w:hAnsi="Cambria Math" w:cs="Times New Roman"/>
            <w:noProof/>
            <w:sz w:val="28"/>
            <w:szCs w:val="28"/>
          </w:rPr>
          <m:t>t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noProof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noProof/>
                <w:sz w:val="28"/>
                <w:szCs w:val="28"/>
              </w:rPr>
              <m:t>0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</w:rPr>
                  <m:t>л</m:t>
                </m:r>
              </m:sub>
            </m:sSub>
          </m:e>
        </m:acc>
      </m:oMath>
      <w:r w:rsidR="00EF1EF7">
        <w:rPr>
          <w:rFonts w:ascii="Times New Roman" w:eastAsiaTheme="minorEastAsia" w:hAnsi="Times New Roman" w:cs="Times New Roman"/>
          <w:noProof/>
          <w:sz w:val="28"/>
          <w:szCs w:val="28"/>
        </w:rPr>
        <w:t xml:space="preserve"> </w:t>
      </w:r>
    </w:p>
    <w:p w14:paraId="4023E214" w14:textId="77777777" w:rsidR="00DA1944" w:rsidRDefault="00DA1944" w:rsidP="00267C4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A489FAB" wp14:editId="6F221240">
            <wp:extent cx="2857899" cy="190526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899" cy="1905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4FDF8" w14:textId="77777777" w:rsidR="00EF1EF7" w:rsidRDefault="00EF1EF7" w:rsidP="00267C4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</w:t>
      </w:r>
    </w:p>
    <w:p w14:paraId="43AFF1BA" w14:textId="77777777" w:rsidR="00EF1EF7" w:rsidRDefault="00EF1EF7" w:rsidP="00267C4A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дана плоскость, которая задана вектором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</m:t>
                </m:r>
              </m:sub>
            </m:sSub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e>
        </m:acc>
      </m:oMath>
      <w:r w:rsidRPr="00EF1EF7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это нормаль к данной плоскости (см. Рисунок 2). Тогда </w:t>
      </w:r>
    </w:p>
    <w:p w14:paraId="4FD95638" w14:textId="77777777" w:rsidR="009916EC" w:rsidRDefault="009916EC" w:rsidP="00267C4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F1EF7">
        <w:rPr>
          <w:rFonts w:ascii="Times New Roman" w:hAnsi="Times New Roman" w:cs="Times New Roman"/>
          <w:position w:val="-12"/>
          <w:sz w:val="28"/>
          <w:szCs w:val="28"/>
        </w:rPr>
        <w:object w:dxaOrig="1600" w:dyaOrig="360" w14:anchorId="092304C2">
          <v:shape id="_x0000_i1027" type="#_x0000_t75" style="width:110.25pt;height:24.75pt" o:ole="">
            <v:imagedata r:id="rId13" o:title=""/>
          </v:shape>
          <o:OLEObject Type="Embed" ProgID="Equation.DSMT4" ShapeID="_x0000_i1027" DrawAspect="Content" ObjectID="_1641230724" r:id="rId14"/>
        </w:object>
      </w:r>
    </w:p>
    <w:p w14:paraId="5FCD8087" w14:textId="77777777" w:rsidR="009916EC" w:rsidRDefault="00992D78" w:rsidP="00267C4A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</m:t>
                </m:r>
              </m:sub>
            </m:sSub>
          </m:e>
        </m:acc>
      </m:oMath>
      <w:r w:rsidR="009916EC">
        <w:rPr>
          <w:rFonts w:ascii="Times New Roman" w:eastAsiaTheme="minorEastAsia" w:hAnsi="Times New Roman" w:cs="Times New Roman"/>
          <w:sz w:val="28"/>
          <w:szCs w:val="28"/>
        </w:rPr>
        <w:t xml:space="preserve"> – это вектор, задающий плоскость,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</m:acc>
      </m:oMath>
      <w:r w:rsidR="009916EC" w:rsidRPr="009916E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916EC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9916EC" w:rsidRPr="009916E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916EC">
        <w:rPr>
          <w:rFonts w:ascii="Times New Roman" w:eastAsiaTheme="minorEastAsia" w:hAnsi="Times New Roman" w:cs="Times New Roman"/>
          <w:sz w:val="28"/>
          <w:szCs w:val="28"/>
        </w:rPr>
        <w:t>это произвольная точка, принадлежащая плоскости</w:t>
      </w:r>
    </w:p>
    <w:p w14:paraId="69C8A13E" w14:textId="77777777" w:rsidR="009916EC" w:rsidRDefault="009916EC" w:rsidP="00267C4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F7A4259" wp14:editId="305008D4">
            <wp:extent cx="2381582" cy="173379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2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1733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EBE6F" w14:textId="77777777" w:rsidR="009916EC" w:rsidRDefault="009916EC" w:rsidP="00267C4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</w:t>
      </w:r>
    </w:p>
    <w:p w14:paraId="0C3C8C48" w14:textId="77777777" w:rsidR="009916EC" w:rsidRDefault="009916EC" w:rsidP="00267C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дана </w:t>
      </w:r>
      <w:r w:rsidR="00115C3A">
        <w:rPr>
          <w:rFonts w:ascii="Times New Roman" w:hAnsi="Times New Roman" w:cs="Times New Roman"/>
          <w:sz w:val="28"/>
          <w:szCs w:val="28"/>
        </w:rPr>
        <w:t>сфера</w:t>
      </w:r>
      <w:r>
        <w:rPr>
          <w:rFonts w:ascii="Times New Roman" w:hAnsi="Times New Roman" w:cs="Times New Roman"/>
          <w:sz w:val="28"/>
          <w:szCs w:val="28"/>
        </w:rPr>
        <w:t xml:space="preserve"> в системе координат (см. Рисунок 3). Тогда радиус данной </w:t>
      </w:r>
      <w:r w:rsidR="00115C3A">
        <w:rPr>
          <w:rFonts w:ascii="Times New Roman" w:hAnsi="Times New Roman" w:cs="Times New Roman"/>
          <w:sz w:val="28"/>
          <w:szCs w:val="28"/>
        </w:rPr>
        <w:t>сферы</w:t>
      </w:r>
      <w:r>
        <w:rPr>
          <w:rFonts w:ascii="Times New Roman" w:hAnsi="Times New Roman" w:cs="Times New Roman"/>
          <w:sz w:val="28"/>
          <w:szCs w:val="28"/>
        </w:rPr>
        <w:t xml:space="preserve"> будет вычисляться по формуле </w:t>
      </w:r>
    </w:p>
    <w:p w14:paraId="09DE6579" w14:textId="77777777" w:rsidR="009916EC" w:rsidRDefault="009916EC" w:rsidP="00267C4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916EC">
        <w:rPr>
          <w:rFonts w:ascii="Times New Roman" w:hAnsi="Times New Roman" w:cs="Times New Roman"/>
          <w:position w:val="-14"/>
          <w:sz w:val="28"/>
          <w:szCs w:val="28"/>
        </w:rPr>
        <w:object w:dxaOrig="1040" w:dyaOrig="400" w14:anchorId="096F8536">
          <v:shape id="_x0000_i1028" type="#_x0000_t75" style="width:76.5pt;height:30pt" o:ole="">
            <v:imagedata r:id="rId16" o:title=""/>
          </v:shape>
          <o:OLEObject Type="Embed" ProgID="Equation.DSMT4" ShapeID="_x0000_i1028" DrawAspect="Content" ObjectID="_1641230725" r:id="rId17"/>
        </w:object>
      </w:r>
    </w:p>
    <w:p w14:paraId="33E79917" w14:textId="77777777" w:rsidR="00115C3A" w:rsidRPr="00115C3A" w:rsidRDefault="009916EC" w:rsidP="00267C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16EC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00" w:dyaOrig="320" w14:anchorId="16561414">
          <v:shape id="_x0000_i1029" type="#_x0000_t75" style="width:27.75pt;height:21.75pt" o:ole="">
            <v:imagedata r:id="rId18" o:title=""/>
          </v:shape>
          <o:OLEObject Type="Embed" ProgID="Equation.DSMT4" ShapeID="_x0000_i1029" DrawAspect="Content" ObjectID="_1641230726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это </w:t>
      </w:r>
      <w:r w:rsidR="00115C3A">
        <w:rPr>
          <w:rFonts w:ascii="Times New Roman" w:hAnsi="Times New Roman" w:cs="Times New Roman"/>
          <w:sz w:val="28"/>
          <w:szCs w:val="28"/>
        </w:rPr>
        <w:t xml:space="preserve">радиус сферы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sub>
            </m:sSub>
          </m:e>
        </m:acc>
      </m:oMath>
      <w:r w:rsidR="00115C3A" w:rsidRPr="00115C3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15C3A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115C3A" w:rsidRPr="00115C3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15C3A">
        <w:rPr>
          <w:rFonts w:ascii="Times New Roman" w:eastAsiaTheme="minorEastAsia" w:hAnsi="Times New Roman" w:cs="Times New Roman"/>
          <w:sz w:val="28"/>
          <w:szCs w:val="28"/>
        </w:rPr>
        <w:t xml:space="preserve">это радиус-центр,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</m:acc>
      </m:oMath>
      <w:r w:rsidR="00115C3A" w:rsidRPr="00115C3A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115C3A">
        <w:rPr>
          <w:rFonts w:ascii="Times New Roman" w:eastAsiaTheme="minorEastAsia" w:hAnsi="Times New Roman" w:cs="Times New Roman"/>
          <w:sz w:val="28"/>
          <w:szCs w:val="28"/>
        </w:rPr>
        <w:t>это касательная к сфере</w:t>
      </w:r>
    </w:p>
    <w:p w14:paraId="56E8E1CB" w14:textId="77777777" w:rsidR="00115C3A" w:rsidRDefault="00115C3A" w:rsidP="00267C4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F4D043A" wp14:editId="48A8116B">
            <wp:extent cx="2381582" cy="190526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3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1905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B0BCD" w14:textId="77777777" w:rsidR="00115C3A" w:rsidRDefault="00115C3A" w:rsidP="00267C4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</w:t>
      </w:r>
    </w:p>
    <w:p w14:paraId="71709641" w14:textId="77777777" w:rsidR="00115C3A" w:rsidRDefault="00115C3A" w:rsidP="00267C4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того, чтобы найти точку пересечения луча и поверхности (плоскости), составим систему уравнений</w:t>
      </w:r>
    </w:p>
    <w:p w14:paraId="07413334" w14:textId="77777777" w:rsidR="00115C3A" w:rsidRDefault="00115C3A" w:rsidP="00267C4A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115C3A">
        <w:rPr>
          <w:rFonts w:ascii="Times New Roman" w:hAnsi="Times New Roman" w:cs="Times New Roman"/>
          <w:position w:val="-4"/>
          <w:sz w:val="28"/>
          <w:szCs w:val="28"/>
        </w:rPr>
        <w:object w:dxaOrig="180" w:dyaOrig="279" w14:anchorId="72B10285">
          <v:shape id="_x0000_i1030" type="#_x0000_t75" style="width:9pt;height:14.25pt" o:ole="">
            <v:imagedata r:id="rId8" o:title=""/>
          </v:shape>
          <o:OLEObject Type="Embed" ProgID="Equation.DSMT4" ShapeID="_x0000_i1030" DrawAspect="Content" ObjectID="_1641230727" r:id="rId21"/>
        </w:objec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ac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</m:acc>
              </m: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п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n</m:t>
                        </m:r>
                      </m:e>
                    </m:acc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14:paraId="6B560178" w14:textId="77777777" w:rsidR="00C06BBF" w:rsidRDefault="00C06BBF" w:rsidP="00267C4A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шая данную систему, получим</w:t>
      </w:r>
    </w:p>
    <w:p w14:paraId="5D833F8B" w14:textId="77777777" w:rsidR="00C06BBF" w:rsidRDefault="00F37A33" w:rsidP="00267C4A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F05B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760" w:dyaOrig="360" w14:anchorId="0BBAA18E">
          <v:shape id="_x0000_i1031" type="#_x0000_t75" style="width:110.25pt;height:22.5pt" o:ole="">
            <v:imagedata r:id="rId22" o:title=""/>
          </v:shape>
          <o:OLEObject Type="Embed" ProgID="Equation.DSMT4" ShapeID="_x0000_i1031" DrawAspect="Content" ObjectID="_1641230728" r:id="rId23"/>
        </w:object>
      </w:r>
    </w:p>
    <w:p w14:paraId="0F29A784" w14:textId="77777777" w:rsidR="002F05B0" w:rsidRDefault="00992D78" w:rsidP="00267C4A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position w:val="-12"/>
          <w:sz w:val="28"/>
          <w:szCs w:val="28"/>
        </w:rPr>
        <w:pict w14:anchorId="11D4742B">
          <v:shape id="_x0000_i1032" type="#_x0000_t75" style="width:164.25pt;height:23.25pt">
            <v:imagedata r:id="rId24" o:title=""/>
          </v:shape>
        </w:pict>
      </w:r>
    </w:p>
    <w:p w14:paraId="4C0C3BA2" w14:textId="77777777" w:rsidR="002F05B0" w:rsidRDefault="00F37A33" w:rsidP="00267C4A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F05B0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1660" w:dyaOrig="660" w14:anchorId="1E795636">
          <v:shape id="_x0000_i1033" type="#_x0000_t75" style="width:93pt;height:36.75pt" o:ole="">
            <v:imagedata r:id="rId25" o:title=""/>
          </v:shape>
          <o:OLEObject Type="Embed" ProgID="Equation.DSMT4" ShapeID="_x0000_i1033" DrawAspect="Content" ObjectID="_1641230729" r:id="rId26"/>
        </w:object>
      </w:r>
    </w:p>
    <w:p w14:paraId="0C589709" w14:textId="77777777" w:rsidR="002F05B0" w:rsidRDefault="002F05B0" w:rsidP="00267C4A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</w:t>
      </w:r>
    </w:p>
    <w:p w14:paraId="3DA6FE4D" w14:textId="77777777" w:rsidR="002F05B0" w:rsidRPr="002F05B0" w:rsidRDefault="002F05B0" w:rsidP="00267C4A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F05B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60" w14:anchorId="2FED1F20">
          <v:shape id="_x0000_i1034" type="#_x0000_t75" style="width:96.75pt;height:22.5pt" o:ole="">
            <v:imagedata r:id="rId27" o:title=""/>
          </v:shape>
          <o:OLEObject Type="Embed" ProgID="Equation.DSMT4" ShapeID="_x0000_i1034" DrawAspect="Content" ObjectID="_1641230730" r:id="rId28"/>
        </w:object>
      </w:r>
    </w:p>
    <w:p w14:paraId="4A769522" w14:textId="77777777" w:rsidR="00C06BBF" w:rsidRDefault="002F05B0" w:rsidP="00267C4A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F05B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40" w:dyaOrig="360" w14:anchorId="36CFC95F">
          <v:shape id="_x0000_i1035" type="#_x0000_t75" style="width:27.75pt;height:22.5pt" o:ole="">
            <v:imagedata r:id="rId29" o:title=""/>
          </v:shape>
          <o:OLEObject Type="Embed" ProgID="Equation.DSMT4" ShapeID="_x0000_i1035" DrawAspect="Content" ObjectID="_1641230731" r:id="rId30"/>
        </w:object>
      </w:r>
      <w:r w:rsidRPr="002F05B0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>
        <w:rPr>
          <w:rFonts w:ascii="Times New Roman" w:eastAsiaTheme="minorEastAsia" w:hAnsi="Times New Roman" w:cs="Times New Roman"/>
          <w:sz w:val="28"/>
          <w:szCs w:val="28"/>
        </w:rPr>
        <w:t>точка пересечения луча и поверхности (плоскости)</w:t>
      </w:r>
    </w:p>
    <w:p w14:paraId="424405EE" w14:textId="77777777" w:rsidR="00F37A33" w:rsidRDefault="00F37A33" w:rsidP="00267C4A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  <w:sectPr w:rsidR="00F37A33">
          <w:footerReference w:type="default" r:id="rId31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6A4475D" w14:textId="77777777" w:rsidR="002F05B0" w:rsidRDefault="002F05B0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Закон отражения</w:t>
      </w:r>
    </w:p>
    <w:p w14:paraId="275294B3" w14:textId="77777777" w:rsidR="002F05B0" w:rsidRDefault="002F05B0" w:rsidP="00267C4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усть дана плоскость и нормаль к этой плоскости. Отразим луч через</w:t>
      </w:r>
      <w:r w:rsidR="00F37A33">
        <w:rPr>
          <w:rFonts w:ascii="Times New Roman" w:eastAsiaTheme="minorEastAsia" w:hAnsi="Times New Roman" w:cs="Times New Roman"/>
          <w:sz w:val="28"/>
          <w:szCs w:val="28"/>
        </w:rPr>
        <w:t xml:space="preserve"> точку пересечения нормали и плоскости</w:t>
      </w:r>
      <w:r>
        <w:rPr>
          <w:rFonts w:ascii="Times New Roman" w:eastAsiaTheme="minorEastAsia" w:hAnsi="Times New Roman" w:cs="Times New Roman"/>
          <w:sz w:val="28"/>
          <w:szCs w:val="28"/>
        </w:rPr>
        <w:t>, получим отраженный луч</w:t>
      </w:r>
      <w:r w:rsidR="00F613B9">
        <w:rPr>
          <w:rFonts w:ascii="Times New Roman" w:eastAsiaTheme="minorEastAsia" w:hAnsi="Times New Roman" w:cs="Times New Roman"/>
          <w:sz w:val="28"/>
          <w:szCs w:val="28"/>
        </w:rPr>
        <w:t xml:space="preserve"> (или проекцию данного луча через нормаль) (</w:t>
      </w:r>
      <w:r w:rsidRPr="002F05B0">
        <w:rPr>
          <w:rFonts w:ascii="Times New Roman" w:eastAsiaTheme="minorEastAsia" w:hAnsi="Times New Roman" w:cs="Times New Roman"/>
          <w:sz w:val="28"/>
          <w:szCs w:val="28"/>
        </w:rPr>
        <w:t>см. Рисунок 4</w:t>
      </w:r>
      <w:r w:rsidR="00F613B9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261F6FAB" w14:textId="77777777" w:rsidR="00F613B9" w:rsidRDefault="00F613B9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5C6D0492" wp14:editId="5D5544AE">
            <wp:extent cx="2466975" cy="1541860"/>
            <wp:effectExtent l="0" t="0" r="0" b="1270"/>
            <wp:docPr id="9" name="Рисунок 9" descr="Изображение выглядит как объек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4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2419" cy="1551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C864" w14:textId="77777777" w:rsidR="00F37A33" w:rsidRDefault="00F37A33" w:rsidP="00267C4A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нок 4</w:t>
      </w:r>
    </w:p>
    <w:p w14:paraId="221372EE" w14:textId="00CD80AB" w:rsidR="00F37A33" w:rsidRDefault="00F37A33" w:rsidP="00267C4A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 w:rsidRPr="00F37A33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2560" w:dyaOrig="400" w14:anchorId="2B38B9C7">
          <v:shape id="_x0000_i1036" type="#_x0000_t75" style="width:156.75pt;height:24.75pt" o:ole="">
            <v:imagedata r:id="rId33" o:title=""/>
          </v:shape>
          <o:OLEObject Type="Embed" ProgID="Equation.DSMT4" ShapeID="_x0000_i1036" DrawAspect="Content" ObjectID="_1641230732" r:id="rId3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4E334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5F2CDCB1" w14:textId="3408E381" w:rsidR="00F37A33" w:rsidRDefault="00F37A33" w:rsidP="00267C4A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екция </w:t>
      </w:r>
      <w:bookmarkStart w:id="0" w:name="_Hlk22469886"/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bookmarkEnd w:id="0"/>
      <w:r w:rsidRPr="00F37A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</w:t>
      </w:r>
      <w:bookmarkStart w:id="1" w:name="_Hlk22469907"/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e>
        </m:acc>
      </m:oMath>
      <w:bookmarkEnd w:id="1"/>
      <w:r w:rsidRPr="00F37A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есть проекц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="004E3340">
        <w:rPr>
          <w:rFonts w:ascii="Times New Roman" w:eastAsiaTheme="minorEastAsia" w:hAnsi="Times New Roman" w:cs="Times New Roman"/>
          <w:sz w:val="28"/>
          <w:szCs w:val="28"/>
        </w:rPr>
        <w:t xml:space="preserve"> на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e>
        </m:acc>
      </m:oMath>
      <w:r w:rsidR="004E3340">
        <w:rPr>
          <w:rFonts w:ascii="Times New Roman" w:eastAsiaTheme="minorEastAsia" w:hAnsi="Times New Roman" w:cs="Times New Roman"/>
          <w:sz w:val="28"/>
          <w:szCs w:val="28"/>
        </w:rPr>
        <w:t>, взятую с отрицательным знаком, т. е.</w:t>
      </w:r>
    </w:p>
    <w:p w14:paraId="4F1C0DCC" w14:textId="5ECEC3BE" w:rsidR="004E3340" w:rsidRDefault="004E3340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4E334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79" w:dyaOrig="360" w14:anchorId="030FD9D9">
          <v:shape id="_x0000_i1037" type="#_x0000_t75" style="width:95.25pt;height:21.75pt" o:ole="">
            <v:imagedata r:id="rId35" o:title=""/>
          </v:shape>
          <o:OLEObject Type="Embed" ProgID="Equation.DSMT4" ShapeID="_x0000_i1037" DrawAspect="Content" ObjectID="_1641230733" r:id="rId3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*</w:t>
      </w:r>
    </w:p>
    <w:p w14:paraId="266C71AC" w14:textId="3D383FE4" w:rsidR="004E3340" w:rsidRDefault="004E3340" w:rsidP="00267C4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екция, на которую падает свет сохраняется, т. е. </w:t>
      </w:r>
    </w:p>
    <w:p w14:paraId="31F7EEF0" w14:textId="04AC0DC4" w:rsidR="004E3340" w:rsidRDefault="004E3340" w:rsidP="00267C4A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E334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220" w:dyaOrig="360" w14:anchorId="152C2F62">
          <v:shape id="_x0000_i1038" type="#_x0000_t75" style="width:135pt;height:21.75pt" o:ole="">
            <v:imagedata r:id="rId37" o:title=""/>
          </v:shape>
          <o:OLEObject Type="Embed" ProgID="Equation.DSMT4" ShapeID="_x0000_i1038" DrawAspect="Content" ObjectID="_1641230734" r:id="rId38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**</w:t>
      </w:r>
    </w:p>
    <w:p w14:paraId="5798C9BB" w14:textId="34F71BA3" w:rsidR="004E3340" w:rsidRDefault="004E3340" w:rsidP="00267C4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дставим * в ** и получим</w:t>
      </w:r>
    </w:p>
    <w:p w14:paraId="06EC0DD1" w14:textId="12F1AF76" w:rsidR="00B122DA" w:rsidRDefault="00B122DA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122DA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200" w:dyaOrig="360" w14:anchorId="6F258D37">
          <v:shape id="_x0000_i1039" type="#_x0000_t75" style="width:138pt;height:22.5pt" o:ole="">
            <v:imagedata r:id="rId39" o:title=""/>
          </v:shape>
          <o:OLEObject Type="Embed" ProgID="Equation.DSMT4" ShapeID="_x0000_i1039" DrawAspect="Content" ObjectID="_1641230735" r:id="rId40"/>
        </w:object>
      </w:r>
    </w:p>
    <w:p w14:paraId="5CE4F6B1" w14:textId="5309CB90" w:rsidR="00B122DA" w:rsidRPr="00B122DA" w:rsidRDefault="00B122DA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122DA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1560" w:dyaOrig="360" w14:anchorId="25D2C134">
          <v:shape id="_x0000_i1040" type="#_x0000_t75" style="width:97.5pt;height:22.5pt" o:ole="">
            <v:imagedata r:id="rId41" o:title=""/>
          </v:shape>
          <o:OLEObject Type="Embed" ProgID="Equation.DSMT4" ShapeID="_x0000_i1040" DrawAspect="Content" ObjectID="_1641230736" r:id="rId42"/>
        </w:object>
      </w:r>
    </w:p>
    <w:p w14:paraId="78DDD6BF" w14:textId="77777777" w:rsidR="005615F8" w:rsidRDefault="005615F8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  <w:sectPr w:rsidR="005615F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D7B6326" w14:textId="5E2CD46A" w:rsidR="004E3340" w:rsidRDefault="005615F8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Закон преломления</w:t>
      </w:r>
    </w:p>
    <w:p w14:paraId="0650C108" w14:textId="0BF22B17" w:rsidR="005615F8" w:rsidRDefault="005615F8" w:rsidP="00267C4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615F8">
        <w:rPr>
          <w:rFonts w:ascii="Times New Roman" w:eastAsiaTheme="minorEastAsia" w:hAnsi="Times New Roman" w:cs="Times New Roman"/>
          <w:sz w:val="28"/>
          <w:szCs w:val="28"/>
        </w:rPr>
        <w:t xml:space="preserve">Пусть дана плоскость и нормаль к этой плоскости. </w:t>
      </w:r>
      <w:r>
        <w:rPr>
          <w:rFonts w:ascii="Times New Roman" w:eastAsiaTheme="minorEastAsia" w:hAnsi="Times New Roman" w:cs="Times New Roman"/>
          <w:sz w:val="28"/>
          <w:szCs w:val="28"/>
        </w:rPr>
        <w:t>Пусть</w:t>
      </w:r>
      <w:r w:rsidRPr="005615F8">
        <w:rPr>
          <w:rFonts w:ascii="Times New Roman" w:eastAsiaTheme="minorEastAsia" w:hAnsi="Times New Roman" w:cs="Times New Roman"/>
          <w:sz w:val="28"/>
          <w:szCs w:val="28"/>
        </w:rPr>
        <w:t xml:space="preserve"> луч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ойдет </w:t>
      </w:r>
      <w:r w:rsidRPr="005615F8">
        <w:rPr>
          <w:rFonts w:ascii="Times New Roman" w:eastAsiaTheme="minorEastAsia" w:hAnsi="Times New Roman" w:cs="Times New Roman"/>
          <w:sz w:val="28"/>
          <w:szCs w:val="28"/>
        </w:rPr>
        <w:t>через точку пересечения нормали и плоскост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огда </w:t>
      </w:r>
      <w:r w:rsidRPr="005615F8">
        <w:rPr>
          <w:rFonts w:ascii="Times New Roman" w:eastAsiaTheme="minorEastAsia" w:hAnsi="Times New Roman" w:cs="Times New Roman"/>
          <w:sz w:val="28"/>
          <w:szCs w:val="28"/>
        </w:rPr>
        <w:t xml:space="preserve">получим </w:t>
      </w:r>
      <w:r>
        <w:rPr>
          <w:rFonts w:ascii="Times New Roman" w:eastAsiaTheme="minorEastAsia" w:hAnsi="Times New Roman" w:cs="Times New Roman"/>
          <w:sz w:val="28"/>
          <w:szCs w:val="28"/>
        </w:rPr>
        <w:t>преломленный луч</w:t>
      </w:r>
      <w:r w:rsidRPr="005615F8">
        <w:rPr>
          <w:rFonts w:ascii="Times New Roman" w:eastAsiaTheme="minorEastAsia" w:hAnsi="Times New Roman" w:cs="Times New Roman"/>
          <w:sz w:val="28"/>
          <w:szCs w:val="28"/>
        </w:rPr>
        <w:t xml:space="preserve"> (см. Рисунок </w:t>
      </w:r>
      <w:r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5615F8"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14:paraId="54E54F43" w14:textId="153F2886" w:rsidR="005615F8" w:rsidRDefault="005615F8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468B03E" wp14:editId="6725190E">
            <wp:extent cx="2382213" cy="238221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2213" cy="2382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024884" w14:textId="646BC91A" w:rsidR="005615F8" w:rsidRDefault="005615F8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нок 5</w:t>
      </w:r>
    </w:p>
    <w:p w14:paraId="182C6420" w14:textId="77777777" w:rsidR="007B5A4D" w:rsidRDefault="005615F8" w:rsidP="00267C4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это показатель преломления в первой среде, 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Pr="005615F8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это показатель преломления во второй среде. </w:t>
      </w:r>
      <w:bookmarkStart w:id="2" w:name="_Hlk22471198"/>
      <w:r w:rsidRPr="005615F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20" w:dyaOrig="400" w14:anchorId="45E74642">
          <v:shape id="_x0000_i1041" type="#_x0000_t75" style="width:50.25pt;height:24.75pt" o:ole="">
            <v:imagedata r:id="rId44" o:title=""/>
          </v:shape>
          <o:OLEObject Type="Embed" ProgID="Equation.DSMT4" ShapeID="_x0000_i1041" DrawAspect="Content" ObjectID="_1641230737" r:id="rId45"/>
        </w:object>
      </w:r>
      <w:bookmarkEnd w:id="2"/>
      <w:r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bookmarkStart w:id="3" w:name="_Hlk22471218"/>
      <w:r w:rsidRPr="005615F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900" w:dyaOrig="400" w14:anchorId="216C3B41">
          <v:shape id="_x0000_i1042" type="#_x0000_t75" style="width:55.5pt;height:24.75pt" o:ole="">
            <v:imagedata r:id="rId46" o:title=""/>
          </v:shape>
          <o:OLEObject Type="Embed" ProgID="Equation.DSMT4" ShapeID="_x0000_i1042" DrawAspect="Content" ObjectID="_1641230738" r:id="rId47"/>
        </w:object>
      </w:r>
      <w:bookmarkEnd w:id="3"/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5615F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740" w:dyaOrig="360" w14:anchorId="40176F76">
          <v:shape id="_x0000_i1043" type="#_x0000_t75" style="width:105pt;height:21.75pt" o:ole="">
            <v:imagedata r:id="rId48" o:title=""/>
          </v:shape>
          <o:OLEObject Type="Embed" ProgID="Equation.DSMT4" ShapeID="_x0000_i1043" DrawAspect="Content" ObjectID="_1641230739" r:id="rId49"/>
        </w:object>
      </w:r>
      <w:r w:rsidR="007B5A4D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0A6C21FE" w14:textId="00BBD48F" w:rsidR="004E3340" w:rsidRDefault="007B5A4D" w:rsidP="00267C4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5A4D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2220" w:dyaOrig="400" w14:anchorId="70A9109B">
          <v:shape id="_x0000_i1044" type="#_x0000_t75" style="width:136.5pt;height:24.75pt" o:ole="">
            <v:imagedata r:id="rId50" o:title=""/>
          </v:shape>
          <o:OLEObject Type="Embed" ProgID="Equation.DSMT4" ShapeID="_x0000_i1044" DrawAspect="Content" ObjectID="_1641230740" r:id="rId51"/>
        </w:object>
      </w:r>
      <w:r w:rsidRPr="007B5A4D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7F512C">
        <w:rPr>
          <w:rFonts w:ascii="Times New Roman" w:eastAsiaTheme="minorEastAsia" w:hAnsi="Times New Roman" w:cs="Times New Roman"/>
          <w:sz w:val="28"/>
          <w:szCs w:val="28"/>
        </w:rPr>
        <w:t xml:space="preserve">модули проекций на плоскости </w:t>
      </w:r>
      <w:r w:rsidR="007F512C" w:rsidRPr="005615F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40" w:dyaOrig="400" w14:anchorId="325A7438">
          <v:shape id="_x0000_i1045" type="#_x0000_t75" style="width:15pt;height:24.75pt" o:ole="">
            <v:imagedata r:id="rId52" o:title=""/>
          </v:shape>
          <o:OLEObject Type="Embed" ProgID="Equation.DSMT4" ShapeID="_x0000_i1045" DrawAspect="Content" ObjectID="_1641230741" r:id="rId53"/>
        </w:object>
      </w:r>
      <w:r w:rsidR="007F512C"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="007F512C" w:rsidRPr="005615F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60" w:dyaOrig="400" w14:anchorId="7FD8D058">
          <v:shape id="_x0000_i1046" type="#_x0000_t75" style="width:15.75pt;height:24.75pt" o:ole="">
            <v:imagedata r:id="rId54" o:title=""/>
          </v:shape>
          <o:OLEObject Type="Embed" ProgID="Equation.DSMT4" ShapeID="_x0000_i1046" DrawAspect="Content" ObjectID="_1641230742" r:id="rId55"/>
        </w:object>
      </w:r>
      <w:r w:rsidR="007F512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0D62CEB" w14:textId="62074396" w:rsidR="007B5A4D" w:rsidRDefault="007B5A4D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B5A4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580" w:dyaOrig="400" w14:anchorId="0C204EE5">
          <v:shape id="_x0000_i1047" type="#_x0000_t75" style="width:159.75pt;height:24.75pt" o:ole="">
            <v:imagedata r:id="rId56" o:title=""/>
          </v:shape>
          <o:OLEObject Type="Embed" ProgID="Equation.DSMT4" ShapeID="_x0000_i1047" DrawAspect="Content" ObjectID="_1641230743" r:id="rId57"/>
        </w:object>
      </w:r>
    </w:p>
    <w:p w14:paraId="4BB8BD04" w14:textId="250BF561" w:rsidR="007B5A4D" w:rsidRDefault="007B5A4D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B5A4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5620" w:dyaOrig="400" w14:anchorId="09380F09">
          <v:shape id="_x0000_i1048" type="#_x0000_t75" style="width:348pt;height:24.75pt" o:ole="">
            <v:imagedata r:id="rId58" o:title=""/>
          </v:shape>
          <o:OLEObject Type="Embed" ProgID="Equation.DSMT4" ShapeID="_x0000_i1048" DrawAspect="Content" ObjectID="_1641230744" r:id="rId59"/>
        </w:object>
      </w:r>
    </w:p>
    <w:p w14:paraId="423F98DE" w14:textId="23F64648" w:rsidR="007F512C" w:rsidRDefault="007B5A4D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B5A4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660" w:dyaOrig="400" w14:anchorId="40C9A01D">
          <v:shape id="_x0000_i1049" type="#_x0000_t75" style="width:288.75pt;height:24.75pt" o:ole="">
            <v:imagedata r:id="rId60" o:title=""/>
          </v:shape>
          <o:OLEObject Type="Embed" ProgID="Equation.DSMT4" ShapeID="_x0000_i1049" DrawAspect="Content" ObjectID="_1641230745" r:id="rId61"/>
        </w:object>
      </w:r>
    </w:p>
    <w:p w14:paraId="39F30F26" w14:textId="1EEE7174" w:rsidR="007B5A4D" w:rsidRDefault="007B5A4D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7B5A4D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400" w:dyaOrig="400" w14:anchorId="3C98FA39">
          <v:shape id="_x0000_i1050" type="#_x0000_t75" style="width:272.25pt;height:24.75pt" o:ole="">
            <v:imagedata r:id="rId62" o:title=""/>
          </v:shape>
          <o:OLEObject Type="Embed" ProgID="Equation.DSMT4" ShapeID="_x0000_i1050" DrawAspect="Content" ObjectID="_1641230746" r:id="rId63"/>
        </w:object>
      </w:r>
    </w:p>
    <w:p w14:paraId="3C833A98" w14:textId="6E34D46B" w:rsidR="00D26BC0" w:rsidRDefault="00D26BC0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D26BC0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3680" w:dyaOrig="460" w14:anchorId="5566AB57">
          <v:shape id="_x0000_i1051" type="#_x0000_t75" style="width:228pt;height:28.5pt" o:ole="">
            <v:imagedata r:id="rId64" o:title=""/>
          </v:shape>
          <o:OLEObject Type="Embed" ProgID="Equation.DSMT4" ShapeID="_x0000_i1051" DrawAspect="Content" ObjectID="_1641230747" r:id="rId65"/>
        </w:object>
      </w:r>
    </w:p>
    <w:p w14:paraId="7BC5ECA0" w14:textId="5CCC81B4" w:rsidR="00D26BC0" w:rsidRDefault="00D26BC0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D26BC0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7180" w:dyaOrig="780" w14:anchorId="7313BBB8">
          <v:shape id="_x0000_i1052" type="#_x0000_t75" style="width:444.75pt;height:48.75pt" o:ole="">
            <v:imagedata r:id="rId66" o:title=""/>
          </v:shape>
          <o:OLEObject Type="Embed" ProgID="Equation.DSMT4" ShapeID="_x0000_i1052" DrawAspect="Content" ObjectID="_1641230748" r:id="rId67"/>
        </w:object>
      </w:r>
    </w:p>
    <w:p w14:paraId="0328965C" w14:textId="77777777" w:rsidR="007B7E48" w:rsidRDefault="007B7E48" w:rsidP="00267C4A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  <w:sectPr w:rsidR="007B7E4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6122C20" w14:textId="744001BB" w:rsidR="007B5A4D" w:rsidRDefault="007B7E48" w:rsidP="00267C4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усть дана линза эллиптического вида и </w:t>
      </w:r>
      <w:r w:rsidR="00B47083">
        <w:rPr>
          <w:rFonts w:ascii="Times New Roman" w:eastAsiaTheme="minorEastAsia" w:hAnsi="Times New Roman" w:cs="Times New Roman"/>
          <w:sz w:val="28"/>
          <w:szCs w:val="28"/>
        </w:rPr>
        <w:t>лучи, проходящие через эту линзу, при вхождении в линзу лучи преломляются и на выходе мы будем иметь пучок лучей, прокалывающих данную плоскость (см. Рисунок 6)</w:t>
      </w:r>
    </w:p>
    <w:p w14:paraId="7A5E22D8" w14:textId="0A7158A7" w:rsidR="00DA1944" w:rsidRDefault="00FB391E" w:rsidP="00267C4A">
      <w:pPr>
        <w:spacing w:after="0" w:line="360" w:lineRule="auto"/>
      </w:pPr>
      <w:r>
        <w:rPr>
          <w:noProof/>
        </w:rPr>
        <w:drawing>
          <wp:inline distT="0" distB="0" distL="0" distR="0" wp14:anchorId="04293A66" wp14:editId="56E42BCE">
            <wp:extent cx="5940425" cy="2353310"/>
            <wp:effectExtent l="0" t="0" r="3175" b="8890"/>
            <wp:docPr id="31" name="Рисунок 31" descr="Изображение выглядит как объект, антен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6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5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2B7D7" w14:textId="25C22855" w:rsidR="00FB391E" w:rsidRDefault="00FB391E" w:rsidP="00267C4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</w:t>
      </w:r>
    </w:p>
    <w:p w14:paraId="249210EF" w14:textId="007CB8F6" w:rsidR="00FB391E" w:rsidRDefault="00FB391E" w:rsidP="00267C4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0116A1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луч,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– количество лучей</w:t>
      </w:r>
    </w:p>
    <w:p w14:paraId="4BD05EE1" w14:textId="3F9BE23E" w:rsidR="00FB391E" w:rsidRDefault="00FB391E" w:rsidP="00267C4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 сводится к </w:t>
      </w:r>
      <w:r w:rsidR="008B1EA2">
        <w:rPr>
          <w:rFonts w:ascii="Times New Roman" w:hAnsi="Times New Roman" w:cs="Times New Roman"/>
          <w:sz w:val="28"/>
          <w:szCs w:val="28"/>
        </w:rPr>
        <w:t>определению</w:t>
      </w:r>
      <w:r>
        <w:rPr>
          <w:rFonts w:ascii="Times New Roman" w:hAnsi="Times New Roman" w:cs="Times New Roman"/>
          <w:sz w:val="28"/>
          <w:szCs w:val="28"/>
        </w:rPr>
        <w:t xml:space="preserve"> фокуса. Найдем среднее квадратич</w:t>
      </w:r>
      <w:r w:rsidR="007D2587">
        <w:rPr>
          <w:rFonts w:ascii="Times New Roman" w:hAnsi="Times New Roman" w:cs="Times New Roman"/>
          <w:sz w:val="28"/>
          <w:szCs w:val="28"/>
        </w:rPr>
        <w:t xml:space="preserve">ное </w:t>
      </w:r>
      <w:r>
        <w:rPr>
          <w:rFonts w:ascii="Times New Roman" w:hAnsi="Times New Roman" w:cs="Times New Roman"/>
          <w:sz w:val="28"/>
          <w:szCs w:val="28"/>
        </w:rPr>
        <w:t>отклонение (</w:t>
      </w:r>
      <w:r>
        <w:rPr>
          <w:rFonts w:ascii="Times New Roman" w:hAnsi="Times New Roman" w:cs="Times New Roman"/>
          <w:sz w:val="28"/>
          <w:szCs w:val="28"/>
          <w:lang w:val="en-US"/>
        </w:rPr>
        <w:t>SRM</w:t>
      </w:r>
      <w:r w:rsidRPr="00FB391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B391E">
        <w:rPr>
          <w:rFonts w:ascii="Times New Roman" w:hAnsi="Times New Roman" w:cs="Times New Roman"/>
          <w:position w:val="-14"/>
          <w:sz w:val="28"/>
          <w:szCs w:val="28"/>
        </w:rPr>
        <w:object w:dxaOrig="520" w:dyaOrig="380" w14:anchorId="1758FB9F">
          <v:shape id="_x0000_i1053" type="#_x0000_t75" style="width:31.5pt;height:22.5pt" o:ole="">
            <v:imagedata r:id="rId69" o:title=""/>
          </v:shape>
          <o:OLEObject Type="Embed" ProgID="Equation.DSMT4" ShapeID="_x0000_i1053" DrawAspect="Content" ObjectID="_1641230749" r:id="rId70"/>
        </w:object>
      </w:r>
      <w:r w:rsidRPr="00FB391E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координаты оптической оси в плоскости исследования. </w:t>
      </w:r>
    </w:p>
    <w:p w14:paraId="40C12398" w14:textId="77777777" w:rsidR="007D2587" w:rsidRDefault="00FB391E" w:rsidP="00267C4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391E">
        <w:rPr>
          <w:rFonts w:ascii="Times New Roman" w:hAnsi="Times New Roman" w:cs="Times New Roman"/>
          <w:position w:val="-14"/>
          <w:sz w:val="28"/>
          <w:szCs w:val="28"/>
        </w:rPr>
        <w:object w:dxaOrig="520" w:dyaOrig="380" w14:anchorId="77A6D910">
          <v:shape id="_x0000_i1054" type="#_x0000_t75" style="width:31.5pt;height:22.5pt" o:ole="">
            <v:imagedata r:id="rId69" o:title=""/>
          </v:shape>
          <o:OLEObject Type="Embed" ProgID="Equation.DSMT4" ShapeID="_x0000_i1054" DrawAspect="Content" ObjectID="_1641230750" r:id="rId71"/>
        </w:object>
      </w:r>
      <w:r w:rsidR="007D2587">
        <w:rPr>
          <w:rFonts w:ascii="Times New Roman" w:hAnsi="Times New Roman" w:cs="Times New Roman"/>
          <w:sz w:val="28"/>
          <w:szCs w:val="28"/>
        </w:rPr>
        <w:t>- координаты точки прокола лучом плоскости исследования, тогда</w:t>
      </w:r>
    </w:p>
    <w:p w14:paraId="5160B266" w14:textId="28AE1462" w:rsidR="007D2587" w:rsidRDefault="000A220C" w:rsidP="00267C4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D2587">
        <w:rPr>
          <w:rFonts w:ascii="Times New Roman" w:hAnsi="Times New Roman" w:cs="Times New Roman"/>
          <w:position w:val="-28"/>
          <w:sz w:val="28"/>
          <w:szCs w:val="28"/>
        </w:rPr>
        <w:object w:dxaOrig="3379" w:dyaOrig="760" w14:anchorId="44284DF2">
          <v:shape id="_x0000_i1055" type="#_x0000_t75" style="width:192pt;height:43.5pt" o:ole="">
            <v:imagedata r:id="rId72" o:title=""/>
          </v:shape>
          <o:OLEObject Type="Embed" ProgID="Equation.DSMT4" ShapeID="_x0000_i1055" DrawAspect="Content" ObjectID="_1641230751" r:id="rId73"/>
        </w:object>
      </w:r>
    </w:p>
    <w:p w14:paraId="31DF619C" w14:textId="6E6AB239" w:rsidR="007D2587" w:rsidRDefault="007D2587" w:rsidP="00267C4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– координата расположения плоскости исследования.</w:t>
      </w:r>
    </w:p>
    <w:p w14:paraId="0E44391C" w14:textId="1C8702F2" w:rsidR="007D2587" w:rsidRDefault="007D2587" w:rsidP="00267C4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ожением фокуса будет являться точка, которая минимизирует функцию среднего квадратичного отклонения в точке прокола лучом плоскости исследования от точки прокола оптической оси. </w:t>
      </w:r>
    </w:p>
    <w:p w14:paraId="6CC1F349" w14:textId="77777777" w:rsidR="00316E3B" w:rsidRDefault="00316E3B" w:rsidP="00267C4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316E3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288C879" w14:textId="3CAC79CF" w:rsidR="00316E3B" w:rsidRDefault="00316E3B" w:rsidP="00267C4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екции 3 и 4</w:t>
      </w:r>
    </w:p>
    <w:p w14:paraId="3FC9CB46" w14:textId="13F3F58A" w:rsidR="00316E3B" w:rsidRDefault="00316E3B" w:rsidP="00267C4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: найти уравнение плоскости, которое собирает все лучи в одну точку</w:t>
      </w:r>
      <w:r w:rsidR="00C80082">
        <w:rPr>
          <w:rFonts w:ascii="Times New Roman" w:hAnsi="Times New Roman" w:cs="Times New Roman"/>
          <w:sz w:val="28"/>
          <w:szCs w:val="28"/>
        </w:rPr>
        <w:t xml:space="preserve"> (фокус) (см. Рисунок 7)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5630F46" w14:textId="79A393C2" w:rsidR="00280804" w:rsidRDefault="00C80082" w:rsidP="00267C4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3642C45" wp14:editId="5B918B8D">
            <wp:extent cx="3781953" cy="2381582"/>
            <wp:effectExtent l="0" t="0" r="9525" b="0"/>
            <wp:docPr id="93" name="Рисунок 93" descr="Изображение выглядит как текст, антен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7.pn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1953" cy="2381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D8C47" w14:textId="1BC42D8A" w:rsidR="00280804" w:rsidRDefault="00C80082" w:rsidP="00267C4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</w:t>
      </w:r>
    </w:p>
    <w:p w14:paraId="64ECFAE5" w14:textId="45D947B4" w:rsidR="00280804" w:rsidRDefault="00C80082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4" w:name="_Hlk22822534"/>
      <w:r>
        <w:rPr>
          <w:rFonts w:ascii="Times New Roman" w:hAnsi="Times New Roman" w:cs="Times New Roman"/>
          <w:sz w:val="28"/>
          <w:szCs w:val="28"/>
        </w:rPr>
        <w:t>Пусть</w:t>
      </w:r>
      <w:r w:rsidR="00280804" w:rsidRPr="00280804">
        <w:rPr>
          <w:rFonts w:ascii="Times New Roman" w:hAnsi="Times New Roman" w:cs="Times New Roman"/>
          <w:position w:val="-12"/>
          <w:sz w:val="28"/>
          <w:szCs w:val="28"/>
        </w:rPr>
        <w:object w:dxaOrig="1340" w:dyaOrig="360" w14:anchorId="4C367E79">
          <v:shape id="_x0000_i1056" type="#_x0000_t75" style="width:81pt;height:21.75pt" o:ole="">
            <v:imagedata r:id="rId75" o:title=""/>
          </v:shape>
          <o:OLEObject Type="Embed" ProgID="Equation.DSMT4" ShapeID="_x0000_i1056" DrawAspect="Content" ObjectID="_1641230752" r:id="rId76"/>
        </w:object>
      </w:r>
      <w:bookmarkEnd w:id="4"/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280804" w:rsidRPr="00280804">
        <w:rPr>
          <w:rFonts w:ascii="Times New Roman" w:hAnsi="Times New Roman" w:cs="Times New Roman"/>
          <w:position w:val="-12"/>
          <w:sz w:val="28"/>
          <w:szCs w:val="28"/>
        </w:rPr>
        <w:object w:dxaOrig="1380" w:dyaOrig="360" w14:anchorId="088F57E9">
          <v:shape id="_x0000_i1057" type="#_x0000_t75" style="width:83.25pt;height:21.75pt" o:ole="">
            <v:imagedata r:id="rId77" o:title=""/>
          </v:shape>
          <o:OLEObject Type="Embed" ProgID="Equation.DSMT4" ShapeID="_x0000_i1057" DrawAspect="Content" ObjectID="_1641230753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, а  </w:t>
      </w:r>
      <w:r w:rsidR="00280804" w:rsidRPr="00280804">
        <w:rPr>
          <w:rFonts w:ascii="Times New Roman" w:hAnsi="Times New Roman" w:cs="Times New Roman"/>
          <w:position w:val="-12"/>
          <w:sz w:val="28"/>
          <w:szCs w:val="28"/>
        </w:rPr>
        <w:object w:dxaOrig="1880" w:dyaOrig="360" w14:anchorId="49B72F3A">
          <v:shape id="_x0000_i1058" type="#_x0000_t75" style="width:112.5pt;height:21.75pt" o:ole="">
            <v:imagedata r:id="rId79" o:title=""/>
          </v:shape>
          <o:OLEObject Type="Embed" ProgID="Equation.DSMT4" ShapeID="_x0000_i1058" DrawAspect="Content" ObjectID="_1641230754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</w:t>
      </w:r>
    </w:p>
    <w:p w14:paraId="706FA2B8" w14:textId="3BA0A81F" w:rsidR="00280804" w:rsidRDefault="00280804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80804">
        <w:rPr>
          <w:rFonts w:ascii="Times New Roman" w:hAnsi="Times New Roman" w:cs="Times New Roman"/>
          <w:position w:val="-24"/>
          <w:sz w:val="28"/>
          <w:szCs w:val="28"/>
        </w:rPr>
        <w:object w:dxaOrig="1840" w:dyaOrig="960" w14:anchorId="1AE5E212">
          <v:shape id="_x0000_i1059" type="#_x0000_t75" style="width:101.25pt;height:52.5pt" o:ole="">
            <v:imagedata r:id="rId81" o:title=""/>
          </v:shape>
          <o:OLEObject Type="Embed" ProgID="Equation.DSMT4" ShapeID="_x0000_i1059" DrawAspect="Content" ObjectID="_1641230755" r:id="rId82"/>
        </w:object>
      </w:r>
    </w:p>
    <w:p w14:paraId="1D5E7E09" w14:textId="126973AC" w:rsidR="00C80082" w:rsidRPr="00C80082" w:rsidRDefault="00C80082" w:rsidP="00267C4A">
      <w:pPr>
        <w:tabs>
          <w:tab w:val="left" w:pos="388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инимальное значение среднего квадратичного отклонения и будет являться фокусом. </w:t>
      </w:r>
    </w:p>
    <w:p w14:paraId="484FE07F" w14:textId="0425EBE3" w:rsidR="00C80082" w:rsidRDefault="00C80082" w:rsidP="00267C4A">
      <w:pPr>
        <w:tabs>
          <w:tab w:val="left" w:pos="388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кажение фокуса с учетом оптического пути луча</w:t>
      </w:r>
    </w:p>
    <w:p w14:paraId="3DD7210E" w14:textId="582861F2" w:rsidR="00C80082" w:rsidRDefault="00C80082" w:rsidP="00267C4A">
      <w:pPr>
        <w:tabs>
          <w:tab w:val="left" w:pos="388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тический путь – это расстояние, которое проходит свет в вакууме за то же время прохождения данного расстояния в рассматриваемой среде. </w:t>
      </w:r>
    </w:p>
    <w:p w14:paraId="20426E76" w14:textId="03547A03" w:rsidR="00C80082" w:rsidRDefault="00C80082" w:rsidP="00267C4A">
      <w:pPr>
        <w:tabs>
          <w:tab w:val="left" w:pos="388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фотон проходит некоторое расстояние в среде и вакууме (см. Рисунок 8). </w:t>
      </w:r>
    </w:p>
    <w:p w14:paraId="5AD9769E" w14:textId="0DF16E0B" w:rsidR="00C80082" w:rsidRDefault="000346AD" w:rsidP="00267C4A">
      <w:pPr>
        <w:tabs>
          <w:tab w:val="left" w:pos="388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592EE1C4" wp14:editId="7E7C4A12">
            <wp:extent cx="3200304" cy="1802989"/>
            <wp:effectExtent l="0" t="0" r="635" b="6985"/>
            <wp:docPr id="94" name="Рисунок 94" descr="Изображение выглядит как текст, небо, карт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8.pn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7192" cy="1812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7516D" w14:textId="3EDB0E68" w:rsidR="000346AD" w:rsidRPr="000346AD" w:rsidRDefault="000346AD" w:rsidP="00267C4A">
      <w:pPr>
        <w:tabs>
          <w:tab w:val="left" w:pos="388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8</w:t>
      </w:r>
    </w:p>
    <w:p w14:paraId="6593BAF0" w14:textId="77777777" w:rsidR="000346AD" w:rsidRPr="00C80082" w:rsidRDefault="000346AD" w:rsidP="00267C4A">
      <w:pPr>
        <w:tabs>
          <w:tab w:val="left" w:pos="388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5D9A7A9" w14:textId="77777777" w:rsidR="000346AD" w:rsidRDefault="000346AD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 длина луча:</w:t>
      </w:r>
    </w:p>
    <w:p w14:paraId="3A0F7EE2" w14:textId="2A01CA26" w:rsidR="00280804" w:rsidRDefault="00254BEF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54BEF">
        <w:rPr>
          <w:rFonts w:ascii="Times New Roman" w:hAnsi="Times New Roman" w:cs="Times New Roman"/>
          <w:position w:val="-14"/>
          <w:sz w:val="28"/>
          <w:szCs w:val="28"/>
        </w:rPr>
        <w:object w:dxaOrig="1219" w:dyaOrig="400" w14:anchorId="5BED4C9A">
          <v:shape id="_x0000_i1060" type="#_x0000_t75" style="width:60.75pt;height:20.25pt" o:ole="">
            <v:imagedata r:id="rId84" o:title=""/>
          </v:shape>
          <o:OLEObject Type="Embed" ProgID="Equation.DSMT4" ShapeID="_x0000_i1060" DrawAspect="Content" ObjectID="_1641230756" r:id="rId85"/>
        </w:object>
      </w:r>
    </w:p>
    <w:p w14:paraId="21B4DFC9" w14:textId="59AFAA73" w:rsidR="000346AD" w:rsidRDefault="000346AD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армоническая волна описывается функцией:</w:t>
      </w:r>
    </w:p>
    <w:p w14:paraId="31DC90B4" w14:textId="432AD5F8" w:rsidR="00280804" w:rsidRDefault="00280804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039E">
        <w:rPr>
          <w:rFonts w:ascii="Times New Roman" w:hAnsi="Times New Roman" w:cs="Times New Roman"/>
          <w:position w:val="-6"/>
          <w:sz w:val="28"/>
          <w:szCs w:val="28"/>
        </w:rPr>
        <w:object w:dxaOrig="1120" w:dyaOrig="320" w14:anchorId="49CD549D">
          <v:shape id="_x0000_i1061" type="#_x0000_t75" style="width:66.75pt;height:18.75pt" o:ole="">
            <v:imagedata r:id="rId86" o:title=""/>
          </v:shape>
          <o:OLEObject Type="Embed" ProgID="Equation.DSMT4" ShapeID="_x0000_i1061" DrawAspect="Content" ObjectID="_1641230757" r:id="rId87"/>
        </w:object>
      </w:r>
    </w:p>
    <w:p w14:paraId="5D5F5CEA" w14:textId="06C8A973" w:rsidR="000346AD" w:rsidRPr="000346AD" w:rsidRDefault="000346AD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FC72B7" w:rsidRPr="000346AD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3ACAC738">
          <v:shape id="_x0000_i1062" type="#_x0000_t75" style="width:12.75pt;height:18.75pt" o:ole="">
            <v:imagedata r:id="rId88" o:title=""/>
          </v:shape>
          <o:OLEObject Type="Embed" ProgID="Equation.DSMT4" ShapeID="_x0000_i1062" DrawAspect="Content" ObjectID="_1641230758" r:id="rId89"/>
        </w:object>
      </w:r>
      <w:r w:rsidRPr="00FC72B7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частота по пространству</w:t>
      </w:r>
      <w:r w:rsidR="00FC72B7">
        <w:rPr>
          <w:rFonts w:ascii="Times New Roman" w:hAnsi="Times New Roman" w:cs="Times New Roman"/>
          <w:sz w:val="28"/>
          <w:szCs w:val="28"/>
        </w:rPr>
        <w:t xml:space="preserve">, </w:t>
      </w:r>
      <w:r w:rsidR="00FC72B7" w:rsidRPr="00FC72B7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21CE3B99">
          <v:shape id="_x0000_i1063" type="#_x0000_t75" style="width:16.5pt;height:15.75pt" o:ole="">
            <v:imagedata r:id="rId90" o:title=""/>
          </v:shape>
          <o:OLEObject Type="Embed" ProgID="Equation.DSMT4" ShapeID="_x0000_i1063" DrawAspect="Content" ObjectID="_1641230759" r:id="rId91"/>
        </w:object>
      </w:r>
      <w:r w:rsidR="00FC72B7">
        <w:rPr>
          <w:rFonts w:ascii="Times New Roman" w:hAnsi="Times New Roman" w:cs="Times New Roman"/>
          <w:sz w:val="28"/>
          <w:szCs w:val="28"/>
        </w:rPr>
        <w:t>- частота по времени</w:t>
      </w:r>
    </w:p>
    <w:p w14:paraId="5ECFCA9C" w14:textId="5B19432B" w:rsidR="00280804" w:rsidRDefault="00280804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80804">
        <w:rPr>
          <w:rFonts w:ascii="Times New Roman" w:hAnsi="Times New Roman" w:cs="Times New Roman"/>
          <w:position w:val="-24"/>
          <w:sz w:val="28"/>
          <w:szCs w:val="28"/>
        </w:rPr>
        <w:object w:dxaOrig="880" w:dyaOrig="620" w14:anchorId="21E7E59D">
          <v:shape id="_x0000_i1064" type="#_x0000_t75" style="width:44.25pt;height:30.75pt" o:ole="">
            <v:imagedata r:id="rId92" o:title=""/>
          </v:shape>
          <o:OLEObject Type="Embed" ProgID="Equation.DSMT4" ShapeID="_x0000_i1064" DrawAspect="Content" ObjectID="_1641230760" r:id="rId93"/>
        </w:object>
      </w:r>
    </w:p>
    <w:p w14:paraId="7332B0C5" w14:textId="421BE3FA" w:rsidR="00FC72B7" w:rsidRDefault="00FC72B7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FC72B7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40AC599A">
          <v:shape id="_x0000_i1065" type="#_x0000_t75" style="width:15.75pt;height:20.25pt" o:ole="">
            <v:imagedata r:id="rId94" o:title=""/>
          </v:shape>
          <o:OLEObject Type="Embed" ProgID="Equation.DSMT4" ShapeID="_x0000_i1065" DrawAspect="Content" ObjectID="_1641230761" r:id="rId95"/>
        </w:object>
      </w:r>
      <w:r>
        <w:rPr>
          <w:rFonts w:ascii="Times New Roman" w:hAnsi="Times New Roman" w:cs="Times New Roman"/>
          <w:sz w:val="28"/>
          <w:szCs w:val="28"/>
        </w:rPr>
        <w:t>- длина волны в вакууме</w:t>
      </w:r>
    </w:p>
    <w:p w14:paraId="1AF16284" w14:textId="5130BFE6" w:rsidR="00280804" w:rsidRDefault="00280804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80804">
        <w:rPr>
          <w:rFonts w:ascii="Times New Roman" w:hAnsi="Times New Roman" w:cs="Times New Roman"/>
          <w:position w:val="-24"/>
          <w:sz w:val="28"/>
          <w:szCs w:val="28"/>
        </w:rPr>
        <w:object w:dxaOrig="1939" w:dyaOrig="620" w14:anchorId="07EE7C4C">
          <v:shape id="_x0000_i1066" type="#_x0000_t75" style="width:115.5pt;height:36.75pt" o:ole="">
            <v:imagedata r:id="rId96" o:title=""/>
          </v:shape>
          <o:OLEObject Type="Embed" ProgID="Equation.DSMT4" ShapeID="_x0000_i1066" DrawAspect="Content" ObjectID="_1641230762" r:id="rId97"/>
        </w:object>
      </w:r>
    </w:p>
    <w:p w14:paraId="563EC9E6" w14:textId="2DA1B441" w:rsidR="00FC72B7" w:rsidRPr="000E107F" w:rsidRDefault="00FC72B7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величина не зависит от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6E1E9F0" w14:textId="08A17F59" w:rsidR="00FC72B7" w:rsidRDefault="00FC72B7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образим гармоническую волну, проходящую через линзу (см. Рисунок 9).</w:t>
      </w:r>
    </w:p>
    <w:p w14:paraId="369F32A7" w14:textId="61196B63" w:rsidR="00302B26" w:rsidRDefault="00302B26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6284375" wp14:editId="11A42483">
            <wp:extent cx="3458058" cy="1905266"/>
            <wp:effectExtent l="0" t="0" r="952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9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8058" cy="1905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75C12" w14:textId="6DFF0FD6" w:rsidR="00FC72B7" w:rsidRDefault="00302B26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исунок 9</w:t>
      </w:r>
    </w:p>
    <w:p w14:paraId="586B7700" w14:textId="43949336" w:rsidR="00280804" w:rsidRDefault="00280804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80804">
        <w:rPr>
          <w:rFonts w:ascii="Times New Roman" w:hAnsi="Times New Roman" w:cs="Times New Roman"/>
          <w:position w:val="-12"/>
          <w:sz w:val="28"/>
          <w:szCs w:val="28"/>
        </w:rPr>
        <w:object w:dxaOrig="1860" w:dyaOrig="360" w14:anchorId="7897B244">
          <v:shape id="_x0000_i1067" type="#_x0000_t75" style="width:126pt;height:24.75pt" o:ole="">
            <v:imagedata r:id="rId99" o:title=""/>
          </v:shape>
          <o:OLEObject Type="Embed" ProgID="Equation.DSMT4" ShapeID="_x0000_i1067" DrawAspect="Content" ObjectID="_1641230763" r:id="rId100"/>
        </w:object>
      </w:r>
    </w:p>
    <w:p w14:paraId="041C0FBE" w14:textId="69936F74" w:rsidR="00302B26" w:rsidRDefault="00302B26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302B2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– расстояние от начальной плоскости до линзы,</w:t>
      </w:r>
      <w:r w:rsidRPr="00302B2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302B2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расстояние от точки прокола лучом 1-ой поверхности до точки прокола 2-ой поверхности,</w:t>
      </w:r>
      <w:r w:rsidRPr="00302B2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302B2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расстояние от точки прокола 2-ой поверхности до исследуемой плоскости.</w:t>
      </w:r>
    </w:p>
    <w:p w14:paraId="0FB21758" w14:textId="3D447FC5" w:rsidR="00280804" w:rsidRDefault="00280804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80804">
        <w:rPr>
          <w:rFonts w:ascii="Times New Roman" w:hAnsi="Times New Roman" w:cs="Times New Roman"/>
          <w:position w:val="-24"/>
          <w:sz w:val="28"/>
          <w:szCs w:val="28"/>
        </w:rPr>
        <w:object w:dxaOrig="3280" w:dyaOrig="960" w14:anchorId="19F48E5D">
          <v:shape id="_x0000_i1068" type="#_x0000_t75" style="width:205.5pt;height:60pt" o:ole="">
            <v:imagedata r:id="rId101" o:title=""/>
          </v:shape>
          <o:OLEObject Type="Embed" ProgID="Equation.DSMT4" ShapeID="_x0000_i1068" DrawAspect="Content" ObjectID="_1641230764" r:id="rId102"/>
        </w:object>
      </w:r>
    </w:p>
    <w:p w14:paraId="07E67AFE" w14:textId="4B509C46" w:rsidR="00B22951" w:rsidRDefault="00302B26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B22951" w:rsidRPr="00B22951">
        <w:rPr>
          <w:rFonts w:ascii="Times New Roman" w:hAnsi="Times New Roman" w:cs="Times New Roman"/>
          <w:position w:val="-24"/>
          <w:sz w:val="28"/>
          <w:szCs w:val="28"/>
        </w:rPr>
        <w:object w:dxaOrig="1120" w:dyaOrig="960" w14:anchorId="4F65EE04">
          <v:shape id="_x0000_i1069" type="#_x0000_t75" style="width:66.75pt;height:57pt" o:ole="">
            <v:imagedata r:id="rId103" o:title=""/>
          </v:shape>
          <o:OLEObject Type="Embed" ProgID="Equation.DSMT4" ShapeID="_x0000_i1069" DrawAspect="Content" ObjectID="_1641230765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302B26">
        <w:rPr>
          <w:rFonts w:ascii="Times New Roman" w:hAnsi="Times New Roman" w:cs="Times New Roman"/>
          <w:position w:val="-24"/>
          <w:sz w:val="28"/>
          <w:szCs w:val="28"/>
        </w:rPr>
        <w:object w:dxaOrig="940" w:dyaOrig="960" w14:anchorId="6C1255CA">
          <v:shape id="_x0000_i1070" type="#_x0000_t75" style="width:54.75pt;height:55.5pt" o:ole="">
            <v:imagedata r:id="rId105" o:title=""/>
          </v:shape>
          <o:OLEObject Type="Embed" ProgID="Equation.DSMT4" ShapeID="_x0000_i1070" DrawAspect="Content" ObjectID="_1641230766" r:id="rId106"/>
        </w:object>
      </w:r>
      <w:r>
        <w:rPr>
          <w:rFonts w:ascii="Times New Roman" w:hAnsi="Times New Roman" w:cs="Times New Roman"/>
          <w:sz w:val="28"/>
          <w:szCs w:val="28"/>
        </w:rPr>
        <w:t>- центр тяжести</w:t>
      </w:r>
    </w:p>
    <w:p w14:paraId="2A33D916" w14:textId="77777777" w:rsidR="003E4F70" w:rsidRDefault="003E4F70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фокус будет определяться как минимальное среднее квадратическое отклонение исследуемой плоскости, т. е. вариация точки от центра тяжести. </w:t>
      </w:r>
    </w:p>
    <w:p w14:paraId="6E88036B" w14:textId="23E3EF10" w:rsidR="003E4F70" w:rsidRDefault="003E4F70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ность фаз определяется по формуле: </w:t>
      </w:r>
    </w:p>
    <w:p w14:paraId="4EE3C155" w14:textId="77375C13" w:rsidR="00B22951" w:rsidRDefault="00254BEF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54BE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579" w:dyaOrig="620" w14:anchorId="73ED240B">
          <v:shape id="_x0000_i1071" type="#_x0000_t75" style="width:90pt;height:35.25pt" o:ole="">
            <v:imagedata r:id="rId107" o:title=""/>
          </v:shape>
          <o:OLEObject Type="Embed" ProgID="Equation.DSMT4" ShapeID="_x0000_i1071" DrawAspect="Content" ObjectID="_1641230767" r:id="rId108"/>
        </w:object>
      </w:r>
    </w:p>
    <w:p w14:paraId="21D42CD4" w14:textId="3B2A769C" w:rsidR="003E4F70" w:rsidRPr="003E4F70" w:rsidRDefault="003E4F70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3E4F70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3BA7E6A9">
          <v:shape id="_x0000_i1072" type="#_x0000_t75" style="width:11.25pt;height:14.25pt" o:ole="">
            <v:imagedata r:id="rId109" o:title=""/>
          </v:shape>
          <o:OLEObject Type="Embed" ProgID="Equation.DSMT4" ShapeID="_x0000_i1072" DrawAspect="Content" ObjectID="_1641230768" r:id="rId110"/>
        </w:object>
      </w:r>
      <w:r>
        <w:rPr>
          <w:rFonts w:ascii="Times New Roman" w:hAnsi="Times New Roman" w:cs="Times New Roman"/>
          <w:sz w:val="28"/>
          <w:szCs w:val="28"/>
        </w:rPr>
        <w:t>- количество «горбов» гармонической волны.</w:t>
      </w:r>
    </w:p>
    <w:p w14:paraId="2E84DAA0" w14:textId="77777777" w:rsidR="003E4F70" w:rsidRDefault="003E4F70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ула </w:t>
      </w:r>
    </w:p>
    <w:p w14:paraId="4D40EAAD" w14:textId="39C3EFC9" w:rsidR="00254BEF" w:rsidRDefault="003E4F70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039E">
        <w:rPr>
          <w:rFonts w:ascii="Times New Roman" w:hAnsi="Times New Roman" w:cs="Times New Roman"/>
          <w:position w:val="-6"/>
          <w:sz w:val="28"/>
          <w:szCs w:val="28"/>
        </w:rPr>
        <w:object w:dxaOrig="1100" w:dyaOrig="320" w14:anchorId="631DC39E">
          <v:shape id="_x0000_i1073" type="#_x0000_t75" style="width:97.5pt;height:27.75pt" o:ole="">
            <v:imagedata r:id="rId111" o:title=""/>
          </v:shape>
          <o:OLEObject Type="Embed" ProgID="Equation.DSMT4" ShapeID="_x0000_i1073" DrawAspect="Content" ObjectID="_1641230769" r:id="rId112"/>
        </w:object>
      </w:r>
    </w:p>
    <w:p w14:paraId="2CD2CCAF" w14:textId="40D8C0BE" w:rsidR="003E4F70" w:rsidRDefault="003E4F70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яет распространение волны в луче. Произведем следующую замену </w:t>
      </w:r>
      <w:r w:rsidRPr="003E4F70">
        <w:rPr>
          <w:rFonts w:ascii="Times New Roman" w:hAnsi="Times New Roman" w:cs="Times New Roman"/>
          <w:position w:val="-12"/>
          <w:sz w:val="28"/>
          <w:szCs w:val="28"/>
        </w:rPr>
        <w:object w:dxaOrig="960" w:dyaOrig="360" w14:anchorId="447DC898">
          <v:shape id="_x0000_i1074" type="#_x0000_t75" style="width:48pt;height:18pt" o:ole="">
            <v:imagedata r:id="rId113" o:title=""/>
          </v:shape>
          <o:OLEObject Type="Embed" ProgID="Equation.DSMT4" ShapeID="_x0000_i1074" DrawAspect="Content" ObjectID="_1641230770" r:id="rId114"/>
        </w:object>
      </w:r>
      <w:r>
        <w:rPr>
          <w:rFonts w:ascii="Times New Roman" w:hAnsi="Times New Roman" w:cs="Times New Roman"/>
          <w:sz w:val="28"/>
          <w:szCs w:val="28"/>
        </w:rPr>
        <w:t>, получим</w:t>
      </w:r>
    </w:p>
    <w:p w14:paraId="3B38BB9E" w14:textId="52CF659C" w:rsidR="00254BEF" w:rsidRDefault="00254BEF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039E">
        <w:rPr>
          <w:rFonts w:ascii="Times New Roman" w:hAnsi="Times New Roman" w:cs="Times New Roman"/>
          <w:position w:val="-6"/>
          <w:sz w:val="28"/>
          <w:szCs w:val="28"/>
        </w:rPr>
        <w:object w:dxaOrig="1160" w:dyaOrig="320" w14:anchorId="0A827245">
          <v:shape id="_x0000_i1075" type="#_x0000_t75" style="width:111pt;height:30pt" o:ole="">
            <v:imagedata r:id="rId115" o:title=""/>
          </v:shape>
          <o:OLEObject Type="Embed" ProgID="Equation.DSMT4" ShapeID="_x0000_i1075" DrawAspect="Content" ObjectID="_1641230771" r:id="rId116"/>
        </w:object>
      </w:r>
    </w:p>
    <w:p w14:paraId="1D01EF27" w14:textId="67CAFC64" w:rsidR="00D2276D" w:rsidRPr="003E4F70" w:rsidRDefault="003E4F70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254BEF" w:rsidRPr="00254BE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120" w:dyaOrig="620" w14:anchorId="63E69D14">
          <v:shape id="_x0000_i1076" type="#_x0000_t75" style="width:56.25pt;height:30.75pt" o:ole="">
            <v:imagedata r:id="rId117" o:title=""/>
          </v:shape>
          <o:OLEObject Type="Embed" ProgID="Equation.DSMT4" ShapeID="_x0000_i1076" DrawAspect="Content" ObjectID="_1641230772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- оптический путь, </w:t>
      </w:r>
      <w:r w:rsidR="00D2276D" w:rsidRPr="00D2276D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40" w:dyaOrig="620" w14:anchorId="6FE9D1C5">
          <v:shape id="_x0000_i1077" type="#_x0000_t75" style="width:17.25pt;height:30.75pt" o:ole="">
            <v:imagedata r:id="rId119" o:title=""/>
          </v:shape>
          <o:OLEObject Type="Embed" ProgID="Equation.DSMT4" ShapeID="_x0000_i1077" DrawAspect="Content" ObjectID="_1641230773" r:id="rId120"/>
        </w:object>
      </w:r>
      <w:r>
        <w:rPr>
          <w:rFonts w:ascii="Times New Roman" w:hAnsi="Times New Roman" w:cs="Times New Roman"/>
          <w:sz w:val="28"/>
          <w:szCs w:val="28"/>
        </w:rPr>
        <w:t>- количество «горбов»</w:t>
      </w:r>
    </w:p>
    <w:p w14:paraId="3231BCEC" w14:textId="71416C81" w:rsidR="00D2276D" w:rsidRDefault="00D2276D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54BEF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480" w:dyaOrig="620" w14:anchorId="62210262">
          <v:shape id="_x0000_i1078" type="#_x0000_t75" style="width:74.25pt;height:30.75pt" o:ole="">
            <v:imagedata r:id="rId121" o:title=""/>
          </v:shape>
          <o:OLEObject Type="Embed" ProgID="Equation.DSMT4" ShapeID="_x0000_i1078" DrawAspect="Content" ObjectID="_1641230774" r:id="rId122"/>
        </w:object>
      </w:r>
    </w:p>
    <w:p w14:paraId="75EC8B71" w14:textId="035F991C" w:rsidR="003E4F70" w:rsidRDefault="003E4F70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i/>
          <w:iCs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– фаза пространственного набега. </w:t>
      </w:r>
    </w:p>
    <w:p w14:paraId="0581685E" w14:textId="4D34677A" w:rsidR="006061F3" w:rsidRDefault="006061F3" w:rsidP="00267C4A">
      <w:pPr>
        <w:tabs>
          <w:tab w:val="left" w:pos="388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определения оптического пути между двумя точками</w:t>
      </w:r>
    </w:p>
    <w:p w14:paraId="6E728E22" w14:textId="0AC52B7A" w:rsidR="006061F3" w:rsidRDefault="006061F3" w:rsidP="00267C4A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ьмем </w:t>
      </w:r>
      <w:r w:rsidR="00751CF9">
        <w:rPr>
          <w:rFonts w:ascii="Times New Roman" w:hAnsi="Times New Roman" w:cs="Times New Roman"/>
          <w:sz w:val="28"/>
          <w:szCs w:val="28"/>
        </w:rPr>
        <w:t xml:space="preserve">вакуум и исследуемую среду, секундомер и два фотона. Пусть первый пробегает через вакуум, а второй – через среду. Одновременно отпускаем их и засекаем время. Через среду из точки А в точку В (см. Рисунок 10). </w:t>
      </w:r>
    </w:p>
    <w:p w14:paraId="35DEDBCB" w14:textId="2F32BB90" w:rsidR="00751CF9" w:rsidRDefault="00751CF9" w:rsidP="00267C4A">
      <w:pPr>
        <w:tabs>
          <w:tab w:val="left" w:pos="7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420644E" wp14:editId="4C85419B">
            <wp:extent cx="1905266" cy="952633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10.png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25E80" w14:textId="11325AF8" w:rsidR="00751CF9" w:rsidRDefault="00751CF9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0</w:t>
      </w:r>
    </w:p>
    <w:p w14:paraId="53D89111" w14:textId="3FE673AE" w:rsidR="00751CF9" w:rsidRDefault="00751CF9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bookmarkStart w:id="5" w:name="_Hlk22845108"/>
      <w:r>
        <w:rPr>
          <w:rFonts w:ascii="Times New Roman" w:hAnsi="Times New Roman" w:cs="Times New Roman"/>
          <w:sz w:val="28"/>
          <w:szCs w:val="28"/>
        </w:rPr>
        <w:t>Оптический путь из точки А в точку В</w:t>
      </w:r>
      <w:bookmarkEnd w:id="5"/>
      <w:r w:rsidR="005C151B">
        <w:rPr>
          <w:rFonts w:ascii="Times New Roman" w:hAnsi="Times New Roman" w:cs="Times New Roman"/>
          <w:sz w:val="28"/>
          <w:szCs w:val="28"/>
        </w:rPr>
        <w:t xml:space="preserve"> – это расстояние, которое прошел фотон через вакуум за то же время. Оптический путь из точки А в точку В есть </w:t>
      </w:r>
      <w:r w:rsidR="005C151B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</w:p>
    <w:p w14:paraId="06F0A19F" w14:textId="56B213E3" w:rsidR="005C151B" w:rsidRDefault="005C151B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казатель преломления определяется по формуле:</w:t>
      </w:r>
    </w:p>
    <w:p w14:paraId="08B1CBD4" w14:textId="5B21D58E" w:rsidR="005C151B" w:rsidRDefault="005C151B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151B">
        <w:rPr>
          <w:rFonts w:ascii="Times New Roman" w:hAnsi="Times New Roman" w:cs="Times New Roman"/>
          <w:position w:val="-24"/>
          <w:sz w:val="28"/>
          <w:szCs w:val="28"/>
        </w:rPr>
        <w:object w:dxaOrig="639" w:dyaOrig="620" w14:anchorId="7CA158FD">
          <v:shape id="_x0000_i1079" type="#_x0000_t75" style="width:39pt;height:37.5pt" o:ole="">
            <v:imagedata r:id="rId124" o:title=""/>
          </v:shape>
          <o:OLEObject Type="Embed" ProgID="Equation.DSMT4" ShapeID="_x0000_i1079" DrawAspect="Content" ObjectID="_1641230775" r:id="rId125"/>
        </w:object>
      </w:r>
    </w:p>
    <w:p w14:paraId="3C0AA0EC" w14:textId="167D1207" w:rsidR="005C151B" w:rsidRDefault="005C151B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торая показывает, во сколько скорость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среде отличается от скорости света.</w:t>
      </w:r>
    </w:p>
    <w:p w14:paraId="57296405" w14:textId="7B233366" w:rsidR="005C151B" w:rsidRDefault="005C151B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тояние между фотонами вычисляется по формуле:</w:t>
      </w:r>
    </w:p>
    <w:p w14:paraId="1077C2EC" w14:textId="08A573CF" w:rsidR="005C151B" w:rsidRDefault="00653EAC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151B">
        <w:rPr>
          <w:rFonts w:ascii="Times New Roman" w:hAnsi="Times New Roman" w:cs="Times New Roman"/>
          <w:position w:val="-28"/>
          <w:sz w:val="28"/>
          <w:szCs w:val="28"/>
        </w:rPr>
        <w:object w:dxaOrig="920" w:dyaOrig="680" w14:anchorId="5C24EE13">
          <v:shape id="_x0000_i1080" type="#_x0000_t75" style="width:54.75pt;height:40.5pt" o:ole="">
            <v:imagedata r:id="rId126" o:title=""/>
          </v:shape>
          <o:OLEObject Type="Embed" ProgID="Equation.DSMT4" ShapeID="_x0000_i1080" DrawAspect="Content" ObjectID="_1641230776" r:id="rId127"/>
        </w:object>
      </w:r>
    </w:p>
    <w:p w14:paraId="502F3AC7" w14:textId="47D63D9B" w:rsidR="005C151B" w:rsidRDefault="005C151B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653EAC" w:rsidRPr="005C151B">
        <w:rPr>
          <w:rFonts w:ascii="Times New Roman" w:hAnsi="Times New Roman" w:cs="Times New Roman"/>
          <w:position w:val="-12"/>
          <w:sz w:val="28"/>
          <w:szCs w:val="28"/>
        </w:rPr>
        <w:object w:dxaOrig="180" w:dyaOrig="360" w14:anchorId="410EEFEC">
          <v:shape id="_x0000_i1081" type="#_x0000_t75" style="width:10.5pt;height:21.75pt" o:ole="">
            <v:imagedata r:id="rId128" o:title=""/>
          </v:shape>
          <o:OLEObject Type="Embed" ProgID="Equation.DSMT4" ShapeID="_x0000_i1081" DrawAspect="Content" ObjectID="_1641230777" r:id="rId129"/>
        </w:object>
      </w:r>
      <w:r w:rsidRPr="005C151B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координаты фотона, когда он преодолел оптический путь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653EAC" w:rsidRPr="005C151B">
        <w:rPr>
          <w:rFonts w:ascii="Times New Roman" w:hAnsi="Times New Roman" w:cs="Times New Roman"/>
          <w:position w:val="-12"/>
          <w:sz w:val="28"/>
          <w:szCs w:val="28"/>
        </w:rPr>
        <w:object w:dxaOrig="200" w:dyaOrig="360" w14:anchorId="16D8BE2E">
          <v:shape id="_x0000_i1082" type="#_x0000_t75" style="width:12pt;height:21.75pt" o:ole="">
            <v:imagedata r:id="rId130" o:title=""/>
          </v:shape>
          <o:OLEObject Type="Embed" ProgID="Equation.DSMT4" ShapeID="_x0000_i1082" DrawAspect="Content" ObjectID="_1641230778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- координаты фотона для 1-го луча. Тогда координаты середины будут вычисляться по формуле: </w:t>
      </w:r>
    </w:p>
    <w:p w14:paraId="36AD9A4A" w14:textId="2A86D6FD" w:rsidR="005C151B" w:rsidRDefault="00653EAC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151B">
        <w:rPr>
          <w:rFonts w:ascii="Times New Roman" w:hAnsi="Times New Roman" w:cs="Times New Roman"/>
          <w:position w:val="-24"/>
          <w:sz w:val="28"/>
          <w:szCs w:val="28"/>
        </w:rPr>
        <w:object w:dxaOrig="1080" w:dyaOrig="960" w14:anchorId="56AEA7F3">
          <v:shape id="_x0000_i1083" type="#_x0000_t75" style="width:70.5pt;height:63pt" o:ole="">
            <v:imagedata r:id="rId132" o:title=""/>
          </v:shape>
          <o:OLEObject Type="Embed" ProgID="Equation.DSMT4" ShapeID="_x0000_i1083" DrawAspect="Content" ObjectID="_1641230779" r:id="rId133"/>
        </w:object>
      </w:r>
    </w:p>
    <w:p w14:paraId="5F84BAB1" w14:textId="66B43038" w:rsidR="00653EAC" w:rsidRDefault="00653EAC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313988">
        <w:rPr>
          <w:position w:val="-14"/>
        </w:rPr>
        <w:object w:dxaOrig="260" w:dyaOrig="380" w14:anchorId="4B8D01EC">
          <v:shape id="_x0000_i1084" type="#_x0000_t75" style="width:24pt;height:35.25pt" o:ole="">
            <v:imagedata r:id="rId134" o:title=""/>
          </v:shape>
          <o:OLEObject Type="Embed" ProgID="Equation.DSMT4" ShapeID="_x0000_i1084" DrawAspect="Content" ObjectID="_1641230780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- координаты фотона, прошедшего по своей траектории оптический путь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</w:p>
    <w:p w14:paraId="29AACD5B" w14:textId="796E10C5" w:rsidR="00653EAC" w:rsidRDefault="00653EAC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среднее квадратичное отклонение примет вид:</w:t>
      </w:r>
    </w:p>
    <w:p w14:paraId="0E864344" w14:textId="010650A2" w:rsidR="00653EAC" w:rsidRDefault="00653EAC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53EAC">
        <w:rPr>
          <w:rFonts w:ascii="Times New Roman" w:hAnsi="Times New Roman" w:cs="Times New Roman"/>
          <w:position w:val="-24"/>
          <w:sz w:val="28"/>
          <w:szCs w:val="28"/>
        </w:rPr>
        <w:object w:dxaOrig="2060" w:dyaOrig="960" w14:anchorId="2C54B83A">
          <v:shape id="_x0000_i1085" type="#_x0000_t75" style="width:102.75pt;height:48pt" o:ole="">
            <v:imagedata r:id="rId136" o:title=""/>
          </v:shape>
          <o:OLEObject Type="Embed" ProgID="Equation.DSMT4" ShapeID="_x0000_i1085" DrawAspect="Content" ObjectID="_1641230781" r:id="rId137"/>
        </w:object>
      </w:r>
    </w:p>
    <w:p w14:paraId="6A500AD9" w14:textId="1DA66D4B" w:rsidR="00653EAC" w:rsidRDefault="00653EAC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инимальная длина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тического пути есть максимальное сближение фотонов. Таким образом, оптический путь найден. Тогда положение точки фокуса будет определяться как </w:t>
      </w:r>
      <w:r w:rsidRPr="00653EAC">
        <w:rPr>
          <w:rFonts w:ascii="Times New Roman" w:hAnsi="Times New Roman" w:cs="Times New Roman"/>
          <w:position w:val="-14"/>
          <w:sz w:val="28"/>
          <w:szCs w:val="28"/>
        </w:rPr>
        <w:object w:dxaOrig="900" w:dyaOrig="380" w14:anchorId="60C27115">
          <v:shape id="_x0000_i1086" type="#_x0000_t75" style="width:53.25pt;height:22.5pt" o:ole="">
            <v:imagedata r:id="rId138" o:title=""/>
          </v:shape>
          <o:OLEObject Type="Embed" ProgID="Equation.DSMT4" ShapeID="_x0000_i1086" DrawAspect="Content" ObjectID="_1641230782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C805B16" w14:textId="77777777" w:rsidR="000E107F" w:rsidRDefault="000E107F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0E107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4BB865A" w14:textId="50F5ADFD" w:rsidR="000E107F" w:rsidRDefault="000E107F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казания к выполнению лабораторной работы № 1</w:t>
      </w:r>
    </w:p>
    <w:p w14:paraId="7C20B685" w14:textId="544F7DCB" w:rsidR="000E107F" w:rsidRDefault="000E107F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: определить положение фокуса для заданных характеристик линз.</w:t>
      </w:r>
    </w:p>
    <w:p w14:paraId="0899C644" w14:textId="0F2CB0DE" w:rsidR="000E107F" w:rsidRDefault="000E107F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 выполнения задания:</w:t>
      </w:r>
    </w:p>
    <w:p w14:paraId="4089F4CA" w14:textId="76B501AD" w:rsidR="000E107F" w:rsidRDefault="000E107F" w:rsidP="00267C4A">
      <w:pPr>
        <w:pStyle w:val="a8"/>
        <w:numPr>
          <w:ilvl w:val="0"/>
          <w:numId w:val="1"/>
        </w:num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ть две поверхности линзы (например, эллиптического типа);</w:t>
      </w:r>
    </w:p>
    <w:p w14:paraId="14AA9EFF" w14:textId="190E3E24" w:rsidR="000E107F" w:rsidRDefault="000E107F" w:rsidP="00267C4A">
      <w:pPr>
        <w:pStyle w:val="a8"/>
        <w:numPr>
          <w:ilvl w:val="0"/>
          <w:numId w:val="1"/>
        </w:num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ть ход параллельных лучей через линзу;</w:t>
      </w:r>
    </w:p>
    <w:p w14:paraId="06799418" w14:textId="46D94CA8" w:rsidR="000E107F" w:rsidRDefault="000E107F" w:rsidP="00267C4A">
      <w:pPr>
        <w:pStyle w:val="a8"/>
        <w:numPr>
          <w:ilvl w:val="0"/>
          <w:numId w:val="1"/>
        </w:num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ти положение фокуса по трем определениям.</w:t>
      </w:r>
    </w:p>
    <w:p w14:paraId="195E928A" w14:textId="5CA1ED6D" w:rsidR="000E107F" w:rsidRDefault="000E107F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диусы эллипса, показатель преломления задает пользователь.</w:t>
      </w:r>
    </w:p>
    <w:p w14:paraId="6C5EA901" w14:textId="5C62FF5B" w:rsidR="000E107F" w:rsidRDefault="000E107F" w:rsidP="00267C4A">
      <w:pPr>
        <w:tabs>
          <w:tab w:val="left" w:pos="720"/>
        </w:tabs>
        <w:spacing w:before="24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екции 5 </w:t>
      </w:r>
      <w:r w:rsidR="004000B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6</w:t>
      </w:r>
    </w:p>
    <w:p w14:paraId="4B1E50AE" w14:textId="14B9E4F4" w:rsidR="000E107F" w:rsidRDefault="000E107F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ображающая оптика</w:t>
      </w:r>
    </w:p>
    <w:p w14:paraId="3A91108D" w14:textId="5FB5BF26" w:rsidR="008E4077" w:rsidRDefault="008E4077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схему любого изображения (см. Рисунок 11)</w:t>
      </w:r>
    </w:p>
    <w:p w14:paraId="5A72F683" w14:textId="00482A09" w:rsidR="008E4077" w:rsidRDefault="008E4077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B814EE5" wp14:editId="596684E8">
            <wp:extent cx="1904762" cy="1714286"/>
            <wp:effectExtent l="0" t="0" r="635" b="63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11.png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4762" cy="1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B3E4B" w14:textId="06B09096" w:rsidR="008E4077" w:rsidRDefault="008E4077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1</w:t>
      </w:r>
    </w:p>
    <w:p w14:paraId="3EA77C52" w14:textId="6B57548B" w:rsidR="008E4077" w:rsidRDefault="00F85081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3C261C" wp14:editId="51204462">
                <wp:simplePos x="0" y="0"/>
                <wp:positionH relativeFrom="column">
                  <wp:posOffset>1986915</wp:posOffset>
                </wp:positionH>
                <wp:positionV relativeFrom="paragraph">
                  <wp:posOffset>219075</wp:posOffset>
                </wp:positionV>
                <wp:extent cx="9525" cy="314325"/>
                <wp:effectExtent l="0" t="0" r="28575" b="28575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314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0966DB" id="Прямая соединительная линия 20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6.45pt,17.25pt" to="157.2pt,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B9BF2BE" wp14:editId="2D2AA72A">
                <wp:simplePos x="0" y="0"/>
                <wp:positionH relativeFrom="column">
                  <wp:posOffset>2367915</wp:posOffset>
                </wp:positionH>
                <wp:positionV relativeFrom="paragraph">
                  <wp:posOffset>238125</wp:posOffset>
                </wp:positionV>
                <wp:extent cx="238125" cy="266700"/>
                <wp:effectExtent l="0" t="0" r="28575" b="19050"/>
                <wp:wrapNone/>
                <wp:docPr id="21" name="Прям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25" cy="266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829C69" id="Прямая соединительная линия 2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6.45pt,18.75pt" to="205.2pt,3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" strokecolor="black [3200]" strokeweight=".5pt">
                <v:stroke joinstyle="miter"/>
              </v:line>
            </w:pict>
          </mc:Fallback>
        </mc:AlternateContent>
      </w:r>
      <w:r w:rsidR="008E4077">
        <w:rPr>
          <w:rFonts w:ascii="Times New Roman" w:hAnsi="Times New Roman" w:cs="Times New Roman"/>
          <w:sz w:val="28"/>
          <w:szCs w:val="28"/>
        </w:rPr>
        <w:t xml:space="preserve">1 координата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8E407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вый минимум</w:t>
      </w:r>
    </w:p>
    <w:p w14:paraId="44ECB129" w14:textId="3BDB4183" w:rsidR="008E4077" w:rsidRDefault="00F85081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36E0FE" wp14:editId="29CC0C07">
                <wp:simplePos x="0" y="0"/>
                <wp:positionH relativeFrom="column">
                  <wp:posOffset>1405890</wp:posOffset>
                </wp:positionH>
                <wp:positionV relativeFrom="paragraph">
                  <wp:posOffset>12065</wp:posOffset>
                </wp:positionV>
                <wp:extent cx="257175" cy="257175"/>
                <wp:effectExtent l="0" t="0" r="28575" b="28575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7175" cy="257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FEB903" id="Прямая соединительная линия 19" o:spid="_x0000_s1026" style="position:absolute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7pt,.95pt" to="130.95pt,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" strokecolor="black [3200]" strokeweight=".5pt">
                <v:stroke joinstyle="miter"/>
              </v:line>
            </w:pict>
          </mc:Fallback>
        </mc:AlternateContent>
      </w:r>
    </w:p>
    <w:p w14:paraId="7E79676E" w14:textId="0EA290F0" w:rsidR="00F85081" w:rsidRPr="004000BF" w:rsidRDefault="00F85081" w:rsidP="00267C4A">
      <w:pPr>
        <w:tabs>
          <w:tab w:val="left" w:pos="720"/>
          <w:tab w:val="left" w:pos="1515"/>
          <w:tab w:val="left" w:pos="2010"/>
          <w:tab w:val="left" w:pos="2745"/>
          <w:tab w:val="left" w:pos="2970"/>
          <w:tab w:val="left" w:pos="393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координата</w:t>
      </w:r>
      <w:r>
        <w:rPr>
          <w:rFonts w:ascii="Times New Roman" w:hAnsi="Times New Roman" w:cs="Times New Roman"/>
          <w:sz w:val="28"/>
          <w:szCs w:val="28"/>
        </w:rPr>
        <w:tab/>
        <w:t xml:space="preserve">2 </w:t>
      </w:r>
      <w:r>
        <w:rPr>
          <w:rFonts w:ascii="Times New Roman" w:hAnsi="Times New Roman" w:cs="Times New Roman"/>
          <w:sz w:val="28"/>
          <w:szCs w:val="28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85081">
        <w:rPr>
          <w:rFonts w:ascii="Times New Roman" w:hAnsi="Times New Roman" w:cs="Times New Roman"/>
          <w:sz w:val="28"/>
          <w:szCs w:val="28"/>
        </w:rPr>
        <w:t xml:space="preserve">2 </w:t>
      </w:r>
      <w:r>
        <w:rPr>
          <w:rFonts w:ascii="Times New Roman" w:hAnsi="Times New Roman" w:cs="Times New Roman"/>
          <w:sz w:val="28"/>
          <w:szCs w:val="28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ab/>
      </w:r>
      <w:r w:rsidRPr="00F85081">
        <w:rPr>
          <w:rFonts w:ascii="Times New Roman" w:hAnsi="Times New Roman" w:cs="Times New Roman"/>
          <w:sz w:val="28"/>
          <w:szCs w:val="28"/>
        </w:rPr>
        <w:t>2</w:t>
      </w:r>
      <w:r w:rsidRPr="004000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in</w:t>
      </w:r>
    </w:p>
    <w:p w14:paraId="0D9EFD84" w14:textId="520B0351" w:rsidR="00F85081" w:rsidRDefault="00F85081" w:rsidP="00267C4A">
      <w:pPr>
        <w:tabs>
          <w:tab w:val="left" w:pos="720"/>
          <w:tab w:val="left" w:pos="1515"/>
          <w:tab w:val="left" w:pos="2010"/>
          <w:tab w:val="left" w:pos="2745"/>
          <w:tab w:val="left" w:pos="2970"/>
          <w:tab w:val="left" w:pos="393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.</w:t>
      </w:r>
    </w:p>
    <w:p w14:paraId="235E5755" w14:textId="77777777" w:rsidR="00F85081" w:rsidRDefault="00992D78" w:rsidP="00267C4A">
      <w:pPr>
        <w:tabs>
          <w:tab w:val="left" w:pos="720"/>
          <w:tab w:val="left" w:pos="1515"/>
          <w:tab w:val="left" w:pos="2010"/>
          <w:tab w:val="left" w:pos="2745"/>
          <w:tab w:val="left" w:pos="2970"/>
          <w:tab w:val="left" w:pos="393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80" w:dyaOrig="279" w14:anchorId="4513D517">
          <v:shape id="_x0000_s1088" type="#_x0000_t75" style="position:absolute;margin-left:0;margin-top:0;width:141.7pt;height:37.75pt;z-index:251663360;mso-position-horizontal:left;mso-position-horizontal-relative:text;mso-position-vertical-relative:text">
            <v:imagedata r:id="rId141" o:title=""/>
            <w10:wrap type="square" side="right"/>
          </v:shape>
          <o:OLEObject Type="Embed" ProgID="Equation.DSMT4" ShapeID="_x0000_s1088" DrawAspect="Content" ObjectID="_1641230861" r:id="rId142"/>
        </w:object>
      </w:r>
      <w:r w:rsidR="00F85081" w:rsidRPr="004000BF">
        <w:rPr>
          <w:rFonts w:ascii="Times New Roman" w:hAnsi="Times New Roman" w:cs="Times New Roman"/>
          <w:sz w:val="28"/>
          <w:szCs w:val="28"/>
        </w:rPr>
        <w:t xml:space="preserve"> </w:t>
      </w:r>
      <w:r w:rsidR="00F8508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F85081">
        <w:rPr>
          <w:rFonts w:ascii="Times New Roman" w:hAnsi="Times New Roman" w:cs="Times New Roman"/>
          <w:sz w:val="28"/>
          <w:szCs w:val="28"/>
        </w:rPr>
        <w:t xml:space="preserve"> – шаг.</w:t>
      </w:r>
    </w:p>
    <w:p w14:paraId="0B8B208E" w14:textId="3BC22DA8" w:rsidR="00F85081" w:rsidRPr="004000BF" w:rsidRDefault="00F85081" w:rsidP="00267C4A">
      <w:pPr>
        <w:tabs>
          <w:tab w:val="left" w:pos="720"/>
          <w:tab w:val="left" w:pos="1515"/>
          <w:tab w:val="left" w:pos="2010"/>
          <w:tab w:val="left" w:pos="2745"/>
          <w:tab w:val="left" w:pos="2970"/>
          <w:tab w:val="left" w:pos="393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000BF">
        <w:rPr>
          <w:rFonts w:ascii="Times New Roman" w:hAnsi="Times New Roman" w:cs="Times New Roman"/>
          <w:sz w:val="28"/>
          <w:szCs w:val="28"/>
        </w:rPr>
        <w:br w:type="textWrapping" w:clear="all"/>
      </w:r>
    </w:p>
    <w:p w14:paraId="04BE76EE" w14:textId="787C6374" w:rsidR="00F85081" w:rsidRDefault="00F85081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риал линзы обладает дисперсией</w:t>
      </w:r>
    </w:p>
    <w:p w14:paraId="57005B37" w14:textId="222873EF" w:rsidR="00F85081" w:rsidRDefault="00F85081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5081">
        <w:rPr>
          <w:rFonts w:ascii="Times New Roman" w:hAnsi="Times New Roman" w:cs="Times New Roman"/>
          <w:position w:val="-30"/>
          <w:sz w:val="28"/>
          <w:szCs w:val="28"/>
        </w:rPr>
        <w:object w:dxaOrig="1939" w:dyaOrig="720" w14:anchorId="4F954388">
          <v:shape id="_x0000_i1088" type="#_x0000_t75" style="width:96.75pt;height:36pt" o:ole="">
            <v:imagedata r:id="rId143" o:title=""/>
          </v:shape>
          <o:OLEObject Type="Embed" ProgID="Equation.DSMT4" ShapeID="_x0000_i1088" DrawAspect="Content" ObjectID="_1641230783" r:id="rId144"/>
        </w:object>
      </w:r>
    </w:p>
    <w:p w14:paraId="04F45BC0" w14:textId="1358E116" w:rsidR="00F85081" w:rsidRDefault="00F85081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левая функция равна </w:t>
      </w:r>
      <w:r w:rsidRPr="00F85081">
        <w:rPr>
          <w:rFonts w:ascii="Times New Roman" w:hAnsi="Times New Roman" w:cs="Times New Roman"/>
          <w:position w:val="-12"/>
          <w:sz w:val="28"/>
          <w:szCs w:val="28"/>
        </w:rPr>
        <w:object w:dxaOrig="1420" w:dyaOrig="360" w14:anchorId="3E93DA75">
          <v:shape id="_x0000_i1089" type="#_x0000_t75" style="width:71.25pt;height:18pt" o:ole="">
            <v:imagedata r:id="rId145" o:title=""/>
          </v:shape>
          <o:OLEObject Type="Embed" ProgID="Equation.DSMT4" ShapeID="_x0000_i1089" DrawAspect="Content" ObjectID="_1641230784" r:id="rId146"/>
        </w:object>
      </w:r>
      <w:r w:rsidRPr="00A97CE7">
        <w:rPr>
          <w:rFonts w:ascii="Times New Roman" w:hAnsi="Times New Roman" w:cs="Times New Roman"/>
          <w:sz w:val="28"/>
          <w:szCs w:val="28"/>
        </w:rPr>
        <w:t xml:space="preserve"> </w:t>
      </w:r>
      <w:r w:rsidR="00A97CE7">
        <w:rPr>
          <w:rFonts w:ascii="Times New Roman" w:hAnsi="Times New Roman" w:cs="Times New Roman"/>
          <w:sz w:val="28"/>
          <w:szCs w:val="28"/>
        </w:rPr>
        <w:t>(выбор среднего между первой длиной волны и второй)</w:t>
      </w:r>
    </w:p>
    <w:p w14:paraId="53BFCDED" w14:textId="1345BFF2" w:rsidR="00A97CE7" w:rsidRDefault="00A97CE7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</w:t>
      </w:r>
      <w:r>
        <w:rPr>
          <w:rFonts w:ascii="Times New Roman" w:hAnsi="Times New Roman" w:cs="Times New Roman"/>
          <w:sz w:val="28"/>
          <w:szCs w:val="28"/>
          <w:lang w:val="en-US"/>
        </w:rPr>
        <w:t>RGB</w:t>
      </w:r>
      <w:r>
        <w:rPr>
          <w:rFonts w:ascii="Times New Roman" w:hAnsi="Times New Roman" w:cs="Times New Roman"/>
          <w:sz w:val="28"/>
          <w:szCs w:val="28"/>
        </w:rPr>
        <w:t xml:space="preserve"> матриц целевая функция равна </w:t>
      </w:r>
      <w:r w:rsidRPr="00A97CE7">
        <w:rPr>
          <w:rFonts w:ascii="Times New Roman" w:hAnsi="Times New Roman" w:cs="Times New Roman"/>
          <w:position w:val="-12"/>
          <w:sz w:val="28"/>
          <w:szCs w:val="28"/>
        </w:rPr>
        <w:object w:dxaOrig="3920" w:dyaOrig="360" w14:anchorId="561AD391">
          <v:shape id="_x0000_i1090" type="#_x0000_t75" style="width:195.75pt;height:18pt" o:ole="">
            <v:imagedata r:id="rId147" o:title=""/>
          </v:shape>
          <o:OLEObject Type="Embed" ProgID="Equation.DSMT4" ShapeID="_x0000_i1090" DrawAspect="Content" ObjectID="_1641230785" r:id="rId148"/>
        </w:object>
      </w:r>
    </w:p>
    <w:p w14:paraId="2E273EEE" w14:textId="26D56632" w:rsidR="00FE2DE0" w:rsidRDefault="00A97CE7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RM</w:t>
      </w:r>
      <w:r w:rsidRPr="00FE2DE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E2D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ромежуточная длина</w:t>
      </w:r>
      <w:r w:rsidR="00FE2DE0">
        <w:rPr>
          <w:rFonts w:ascii="Times New Roman" w:hAnsi="Times New Roman" w:cs="Times New Roman"/>
          <w:sz w:val="28"/>
          <w:szCs w:val="28"/>
        </w:rPr>
        <w:t xml:space="preserve">, коэффициенты </w:t>
      </w:r>
      <w:r w:rsidR="00FE2DE0" w:rsidRPr="00FE2DE0">
        <w:rPr>
          <w:rFonts w:ascii="Times New Roman" w:hAnsi="Times New Roman" w:cs="Times New Roman"/>
          <w:position w:val="-12"/>
          <w:sz w:val="28"/>
          <w:szCs w:val="28"/>
        </w:rPr>
        <w:object w:dxaOrig="820" w:dyaOrig="360" w14:anchorId="0F8A8C79">
          <v:shape id="_x0000_i1091" type="#_x0000_t75" style="width:41.25pt;height:18pt" o:ole="">
            <v:imagedata r:id="rId149" o:title=""/>
          </v:shape>
          <o:OLEObject Type="Embed" ProgID="Equation.DSMT4" ShapeID="_x0000_i1091" DrawAspect="Content" ObjectID="_1641230786" r:id="rId150"/>
        </w:object>
      </w:r>
      <w:r w:rsidR="00FE2DE0">
        <w:rPr>
          <w:rFonts w:ascii="Times New Roman" w:hAnsi="Times New Roman" w:cs="Times New Roman"/>
          <w:sz w:val="28"/>
          <w:szCs w:val="28"/>
        </w:rPr>
        <w:t xml:space="preserve"> выбираются эвристически.</w:t>
      </w:r>
    </w:p>
    <w:p w14:paraId="023AED0C" w14:textId="77777777" w:rsidR="00FE2DE0" w:rsidRDefault="00FE2DE0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  <w:sectPr w:rsidR="00FE2DE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3BE53B8" w14:textId="29A49F5B" w:rsidR="00FE2DE0" w:rsidRDefault="00FE2DE0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Формирование освещенности</w:t>
      </w:r>
    </w:p>
    <w:p w14:paraId="2B82302B" w14:textId="0A84CD3B" w:rsidR="00FE2DE0" w:rsidRDefault="00FE2DE0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формирование освещенности фонарного столба Самарской площади. Диаграмма рассеяния представлена на рисунке 12.</w:t>
      </w:r>
    </w:p>
    <w:p w14:paraId="795AE128" w14:textId="6308074D" w:rsidR="00FE2DE0" w:rsidRDefault="00466EAB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EF6BCEC" wp14:editId="18A73E26">
            <wp:extent cx="2486372" cy="1619476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12.png"/>
                    <pic:cNvPicPr/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372" cy="1619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8207D" w14:textId="7A01F6AF" w:rsidR="006F54D4" w:rsidRDefault="006F54D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2</w:t>
      </w:r>
    </w:p>
    <w:p w14:paraId="38618858" w14:textId="13BFFBCD" w:rsidR="005E6F42" w:rsidRDefault="005E6F42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6F42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0F2EF4DC">
          <v:shape id="_x0000_i1092" type="#_x0000_t75" style="width:24.75pt;height:15.75pt" o:ole="">
            <v:imagedata r:id="rId152" o:title=""/>
          </v:shape>
          <o:OLEObject Type="Embed" ProgID="Equation.DSMT4" ShapeID="_x0000_i1092" DrawAspect="Content" ObjectID="_1641230787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- углы.</w:t>
      </w:r>
    </w:p>
    <w:p w14:paraId="7EF9AE15" w14:textId="16F27FCC" w:rsidR="006F54D4" w:rsidRDefault="00CC60BF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расчета поверхности </w:t>
      </w:r>
      <w:r w:rsidRPr="00CC60BF">
        <w:rPr>
          <w:rFonts w:ascii="Times New Roman" w:hAnsi="Times New Roman" w:cs="Times New Roman"/>
          <w:position w:val="-12"/>
          <w:sz w:val="28"/>
          <w:szCs w:val="28"/>
        </w:rPr>
        <w:object w:dxaOrig="1420" w:dyaOrig="360" w14:anchorId="27001EE9">
          <v:shape id="_x0000_i1093" type="#_x0000_t75" style="width:71.25pt;height:18pt" o:ole="">
            <v:imagedata r:id="rId154" o:title=""/>
          </v:shape>
          <o:OLEObject Type="Embed" ProgID="Equation.DSMT4" ShapeID="_x0000_i1093" DrawAspect="Content" ObjectID="_1641230788" r:id="rId155"/>
        </w:object>
      </w:r>
      <w:r w:rsidRPr="00CC60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ставлена на рисунке 13.</w:t>
      </w:r>
    </w:p>
    <w:p w14:paraId="73DB8079" w14:textId="34314846" w:rsidR="00CC60BF" w:rsidRDefault="00CC60BF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0B2F307" wp14:editId="51A7FA11">
            <wp:extent cx="2486372" cy="1428949"/>
            <wp:effectExtent l="0" t="0" r="9525" b="0"/>
            <wp:docPr id="77" name="Рисунок 77" descr="Изображение выглядит как антенна, объек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13.png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372" cy="1428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E870F" w14:textId="6C59F7D2" w:rsidR="00CC60BF" w:rsidRDefault="00CC60BF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3</w:t>
      </w:r>
    </w:p>
    <w:p w14:paraId="528513B9" w14:textId="49E63164" w:rsidR="00CC60BF" w:rsidRDefault="00CC60BF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 составления прямой задачи расчета поверхности рассеяния света</w:t>
      </w:r>
    </w:p>
    <w:p w14:paraId="1F019D40" w14:textId="6453CD48" w:rsidR="00CC60BF" w:rsidRDefault="00CC60BF" w:rsidP="00267C4A">
      <w:pPr>
        <w:pStyle w:val="a8"/>
        <w:numPr>
          <w:ilvl w:val="0"/>
          <w:numId w:val="2"/>
        </w:num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ходим все точки источника;</w:t>
      </w:r>
    </w:p>
    <w:p w14:paraId="78001D03" w14:textId="10E01D9B" w:rsidR="00CC60BF" w:rsidRDefault="00CC60BF" w:rsidP="00267C4A">
      <w:pPr>
        <w:pStyle w:val="a8"/>
        <w:numPr>
          <w:ilvl w:val="0"/>
          <w:numId w:val="2"/>
        </w:num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любой точки формируем массив лучей, формирующих диаграмму рассеяния;</w:t>
      </w:r>
    </w:p>
    <w:p w14:paraId="3E0BD864" w14:textId="5AF648D6" w:rsidR="00CC60BF" w:rsidRDefault="00CC60BF" w:rsidP="00267C4A">
      <w:pPr>
        <w:pStyle w:val="a8"/>
        <w:numPr>
          <w:ilvl w:val="0"/>
          <w:numId w:val="2"/>
        </w:num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йдя все точки, сформируем набор диаграмм;</w:t>
      </w:r>
    </w:p>
    <w:p w14:paraId="35552770" w14:textId="632AAA50" w:rsidR="00CC60BF" w:rsidRDefault="00CC60BF" w:rsidP="00267C4A">
      <w:pPr>
        <w:pStyle w:val="a8"/>
        <w:numPr>
          <w:ilvl w:val="0"/>
          <w:numId w:val="2"/>
        </w:num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юбому лучу приписывается определенная энергия</w:t>
      </w:r>
    </w:p>
    <w:p w14:paraId="76D4ABA1" w14:textId="7DBE36CB" w:rsidR="00CC60BF" w:rsidRDefault="00CC60BF" w:rsidP="00267C4A">
      <w:pPr>
        <w:pStyle w:val="a8"/>
        <w:numPr>
          <w:ilvl w:val="0"/>
          <w:numId w:val="2"/>
        </w:num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искретизируе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35B4">
        <w:rPr>
          <w:rFonts w:ascii="Times New Roman" w:hAnsi="Times New Roman" w:cs="Times New Roman"/>
          <w:sz w:val="28"/>
          <w:szCs w:val="28"/>
        </w:rPr>
        <w:t>область диаграмм рассеяния по равным промежуткам;</w:t>
      </w:r>
    </w:p>
    <w:p w14:paraId="0549114C" w14:textId="06620746" w:rsidR="00C935B4" w:rsidRDefault="00C935B4" w:rsidP="00267C4A">
      <w:pPr>
        <w:pStyle w:val="a8"/>
        <w:numPr>
          <w:ilvl w:val="0"/>
          <w:numId w:val="2"/>
        </w:num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ем больше энергии, тем ярче точка.</w:t>
      </w:r>
    </w:p>
    <w:p w14:paraId="79BDAD24" w14:textId="6EDA08A2" w:rsidR="00C935B4" w:rsidRDefault="00C935B4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ормулировка обратной задачи. Найдем энергетическую диаграмму рассеяния. Функция </w:t>
      </w:r>
      <w:r w:rsidRPr="00C935B4">
        <w:rPr>
          <w:rFonts w:ascii="Times New Roman" w:hAnsi="Times New Roman" w:cs="Times New Roman"/>
          <w:position w:val="-14"/>
          <w:sz w:val="28"/>
          <w:szCs w:val="28"/>
        </w:rPr>
        <w:object w:dxaOrig="279" w:dyaOrig="380" w14:anchorId="67574F2E">
          <v:shape id="_x0000_i1094" type="#_x0000_t75" style="width:14.25pt;height:18.75pt" o:ole="">
            <v:imagedata r:id="rId157" o:title=""/>
          </v:shape>
          <o:OLEObject Type="Embed" ProgID="Equation.DSMT4" ShapeID="_x0000_i1094" DrawAspect="Content" ObjectID="_1641230789" r:id="rId158"/>
        </w:object>
      </w:r>
      <w:r w:rsidRPr="004000BF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диаграмма энергетического рассеяния на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4000BF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шаге. </w:t>
      </w:r>
      <w:r w:rsidRPr="00C935B4">
        <w:rPr>
          <w:rFonts w:ascii="Times New Roman" w:hAnsi="Times New Roman" w:cs="Times New Roman"/>
          <w:position w:val="-16"/>
          <w:sz w:val="28"/>
          <w:szCs w:val="28"/>
        </w:rPr>
        <w:object w:dxaOrig="1240" w:dyaOrig="440" w14:anchorId="734E9A41">
          <v:shape id="_x0000_i1095" type="#_x0000_t75" style="width:62.25pt;height:21.75pt" o:ole="">
            <v:imagedata r:id="rId159" o:title=""/>
          </v:shape>
          <o:OLEObject Type="Embed" ProgID="Equation.DSMT4" ShapeID="_x0000_i1095" DrawAspect="Content" ObjectID="_1641230790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- минимизированная функция. </w:t>
      </w:r>
    </w:p>
    <w:p w14:paraId="3D8A264A" w14:textId="472B99C0" w:rsidR="00C935B4" w:rsidRDefault="00C935B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ектральная обработка изображений</w:t>
      </w:r>
    </w:p>
    <w:p w14:paraId="6EB63004" w14:textId="147491AB" w:rsidR="005E6F42" w:rsidRDefault="0042503D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039E">
        <w:rPr>
          <w:rFonts w:ascii="Times New Roman" w:hAnsi="Times New Roman" w:cs="Times New Roman"/>
          <w:position w:val="-6"/>
          <w:sz w:val="28"/>
          <w:szCs w:val="28"/>
        </w:rPr>
        <w:object w:dxaOrig="700" w:dyaOrig="320" w14:anchorId="4EAF5C7D">
          <v:shape id="_x0000_i1096" type="#_x0000_t75" style="width:58.5pt;height:26.25pt" o:ole="">
            <v:imagedata r:id="rId161" o:title=""/>
          </v:shape>
          <o:OLEObject Type="Embed" ProgID="Equation.DSMT4" ShapeID="_x0000_i1096" DrawAspect="Content" ObjectID="_1641230791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- синусоид зависимости </w:t>
      </w:r>
      <w:r w:rsidR="00A256D0">
        <w:rPr>
          <w:rFonts w:ascii="Times New Roman" w:hAnsi="Times New Roman" w:cs="Times New Roman"/>
          <w:sz w:val="28"/>
          <w:szCs w:val="28"/>
        </w:rPr>
        <w:t>по пространству</w:t>
      </w:r>
      <w:r w:rsidR="00A256D0" w:rsidRPr="00A256D0">
        <w:rPr>
          <w:rFonts w:ascii="Times New Roman" w:hAnsi="Times New Roman" w:cs="Times New Roman"/>
          <w:sz w:val="28"/>
          <w:szCs w:val="28"/>
        </w:rPr>
        <w:t xml:space="preserve"> </w:t>
      </w:r>
      <w:r w:rsidR="00A256D0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="00A256D0">
        <w:rPr>
          <w:rFonts w:ascii="Times New Roman" w:hAnsi="Times New Roman" w:cs="Times New Roman"/>
          <w:sz w:val="28"/>
          <w:szCs w:val="28"/>
        </w:rPr>
        <w:t xml:space="preserve"> и </w:t>
      </w:r>
      <w:r w:rsidR="00A256D0" w:rsidRPr="00A256D0">
        <w:rPr>
          <w:rFonts w:ascii="Times New Roman" w:hAnsi="Times New Roman" w:cs="Times New Roman"/>
          <w:sz w:val="28"/>
          <w:szCs w:val="28"/>
        </w:rPr>
        <w:t xml:space="preserve">времени </w:t>
      </w:r>
      <w:r w:rsidR="00A256D0" w:rsidRPr="00A256D0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11EE6C7A">
          <v:shape id="_x0000_i1097" type="#_x0000_t75" style="width:12pt;height:11.25pt" o:ole="">
            <v:imagedata r:id="rId163" o:title=""/>
          </v:shape>
          <o:OLEObject Type="Embed" ProgID="Equation.DSMT4" ShapeID="_x0000_i1097" DrawAspect="Content" ObjectID="_1641230792" r:id="rId164"/>
        </w:object>
      </w:r>
      <w:r w:rsidR="00A256D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D7733B1" w14:textId="45CF623F" w:rsidR="00A256D0" w:rsidRDefault="00A256D0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стой случай спектральной обработки – построение спектров с помощью линзы </w:t>
      </w:r>
      <w:r w:rsidRPr="00A256D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м. Рисунок 14).</w:t>
      </w:r>
    </w:p>
    <w:p w14:paraId="3FF8EE9E" w14:textId="77777777" w:rsidR="00A256D0" w:rsidRPr="00A256D0" w:rsidRDefault="00A256D0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76E4342" w14:textId="77777777" w:rsidR="00575BD4" w:rsidRDefault="00575BD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6993CC9A" w14:textId="38E5AA01" w:rsidR="00575BD4" w:rsidRDefault="00861CBD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DB7C6C5" wp14:editId="6755D866">
            <wp:extent cx="3716252" cy="2477501"/>
            <wp:effectExtent l="0" t="0" r="0" b="0"/>
            <wp:docPr id="130" name="Рисунок 130" descr="Изображение выглядит как небо, текст, транспорт, бугельный подъемн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14.png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6252" cy="2477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594E1" w14:textId="41985A2B" w:rsidR="00575BD4" w:rsidRDefault="00575BD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4</w:t>
      </w:r>
    </w:p>
    <w:p w14:paraId="0CC80D20" w14:textId="58DBDFB1" w:rsidR="00575BD4" w:rsidRDefault="00575BD4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75BD4">
        <w:rPr>
          <w:rFonts w:ascii="Times New Roman" w:hAnsi="Times New Roman" w:cs="Times New Roman"/>
          <w:position w:val="-12"/>
          <w:sz w:val="28"/>
          <w:szCs w:val="28"/>
        </w:rPr>
        <w:object w:dxaOrig="1680" w:dyaOrig="360" w14:anchorId="509E95B5">
          <v:shape id="_x0000_i1098" type="#_x0000_t75" style="width:94.5pt;height:20.25pt" o:ole="">
            <v:imagedata r:id="rId166" o:title=""/>
          </v:shape>
          <o:OLEObject Type="Embed" ProgID="Equation.DSMT4" ShapeID="_x0000_i1098" DrawAspect="Content" ObjectID="_1641230793" r:id="rId16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DB40950" w14:textId="6B04101B" w:rsidR="00575BD4" w:rsidRDefault="00575BD4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ображение можно представить в виде:</w:t>
      </w:r>
    </w:p>
    <w:p w14:paraId="062179FF" w14:textId="663ECE01" w:rsidR="00575BD4" w:rsidRDefault="00575BD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75BD4">
        <w:rPr>
          <w:rFonts w:ascii="Times New Roman" w:hAnsi="Times New Roman" w:cs="Times New Roman"/>
          <w:position w:val="-28"/>
          <w:sz w:val="28"/>
          <w:szCs w:val="28"/>
        </w:rPr>
        <w:object w:dxaOrig="1660" w:dyaOrig="540" w14:anchorId="0AFFAFBC">
          <v:shape id="_x0000_i1099" type="#_x0000_t75" style="width:107.25pt;height:35.25pt" o:ole="">
            <v:imagedata r:id="rId168" o:title=""/>
          </v:shape>
          <o:OLEObject Type="Embed" ProgID="Equation.DSMT4" ShapeID="_x0000_i1099" DrawAspect="Content" ObjectID="_1641230794" r:id="rId169"/>
        </w:object>
      </w:r>
      <w:r w:rsidR="00680C32">
        <w:rPr>
          <w:rFonts w:ascii="Times New Roman" w:hAnsi="Times New Roman" w:cs="Times New Roman"/>
          <w:sz w:val="28"/>
          <w:szCs w:val="28"/>
        </w:rPr>
        <w:t xml:space="preserve">, </w:t>
      </w:r>
      <w:r w:rsidR="00680C32" w:rsidRPr="00680C32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468935A4">
          <v:shape id="_x0000_i1100" type="#_x0000_t75" style="width:30pt;height:14.25pt" o:ole="">
            <v:imagedata r:id="rId170" o:title=""/>
          </v:shape>
          <o:OLEObject Type="Embed" ProgID="Equation.DSMT4" ShapeID="_x0000_i1100" DrawAspect="Content" ObjectID="_1641230795" r:id="rId171"/>
        </w:object>
      </w:r>
    </w:p>
    <w:p w14:paraId="470F2F7B" w14:textId="2361C9FE" w:rsidR="00575BD4" w:rsidRDefault="00031A9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екции 7 – 8 </w:t>
      </w:r>
    </w:p>
    <w:p w14:paraId="798EE4FA" w14:textId="501DA927" w:rsidR="00031A94" w:rsidRDefault="00031A9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образование Фурье</w:t>
      </w:r>
      <w:r w:rsidR="001A6667">
        <w:rPr>
          <w:rFonts w:ascii="Times New Roman" w:hAnsi="Times New Roman" w:cs="Times New Roman"/>
          <w:sz w:val="28"/>
          <w:szCs w:val="28"/>
        </w:rPr>
        <w:t xml:space="preserve">        </w:t>
      </w:r>
    </w:p>
    <w:p w14:paraId="1CEF0AB9" w14:textId="627F526A" w:rsidR="00861CBD" w:rsidRDefault="00017DCA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87CCE9A" wp14:editId="451C1C87">
            <wp:extent cx="3715268" cy="1905266"/>
            <wp:effectExtent l="0" t="0" r="0" b="0"/>
            <wp:docPr id="131" name="Рисунок 131" descr="Изображение выглядит как объек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15.png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268" cy="1905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99183" w14:textId="124E5DEB" w:rsidR="00017DCA" w:rsidRDefault="00017DCA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5</w:t>
      </w:r>
    </w:p>
    <w:p w14:paraId="6375A994" w14:textId="21C8A5CA" w:rsidR="00017DCA" w:rsidRDefault="00017DCA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17DCA">
        <w:rPr>
          <w:rFonts w:ascii="Times New Roman" w:hAnsi="Times New Roman" w:cs="Times New Roman"/>
          <w:position w:val="-12"/>
          <w:sz w:val="28"/>
          <w:szCs w:val="28"/>
        </w:rPr>
        <w:object w:dxaOrig="2180" w:dyaOrig="380" w14:anchorId="5ED2A781">
          <v:shape id="_x0000_i1101" type="#_x0000_t75" style="width:139.5pt;height:24pt" o:ole="">
            <v:imagedata r:id="rId173" o:title=""/>
          </v:shape>
          <o:OLEObject Type="Embed" ProgID="Equation.DSMT4" ShapeID="_x0000_i1101" DrawAspect="Content" ObjectID="_1641230796" r:id="rId17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017DCA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39" w:dyaOrig="380" w14:anchorId="3AA82EEE">
          <v:shape id="_x0000_i1102" type="#_x0000_t75" style="width:116.25pt;height:22.5pt" o:ole="">
            <v:imagedata r:id="rId175" o:title=""/>
          </v:shape>
          <o:OLEObject Type="Embed" ProgID="Equation.DSMT4" ShapeID="_x0000_i1102" DrawAspect="Content" ObjectID="_1641230797" r:id="rId176"/>
        </w:object>
      </w:r>
    </w:p>
    <w:p w14:paraId="298CFB78" w14:textId="67BC9FBC" w:rsidR="00017DCA" w:rsidRDefault="00017DCA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епрерывное преобразование Фурье:</w:t>
      </w:r>
    </w:p>
    <w:p w14:paraId="4A48CFF4" w14:textId="5CFBD145" w:rsidR="00017DCA" w:rsidRDefault="00017DCA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17DCA">
        <w:rPr>
          <w:rFonts w:ascii="Times New Roman" w:hAnsi="Times New Roman" w:cs="Times New Roman"/>
          <w:position w:val="-30"/>
          <w:sz w:val="28"/>
          <w:szCs w:val="28"/>
        </w:rPr>
        <w:object w:dxaOrig="2860" w:dyaOrig="720" w14:anchorId="33F80207">
          <v:shape id="_x0000_i1103" type="#_x0000_t75" style="width:206.25pt;height:51.75pt" o:ole="">
            <v:imagedata r:id="rId177" o:title=""/>
          </v:shape>
          <o:OLEObject Type="Embed" ProgID="Equation.DSMT4" ShapeID="_x0000_i1103" DrawAspect="Content" ObjectID="_1641230798" r:id="rId178"/>
        </w:object>
      </w:r>
    </w:p>
    <w:p w14:paraId="705E9EDF" w14:textId="3DC8BE91" w:rsidR="00017DCA" w:rsidRPr="00017DCA" w:rsidRDefault="00017DCA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уществует большое количество преобразований Фурье.</w:t>
      </w:r>
    </w:p>
    <w:p w14:paraId="1598B142" w14:textId="733BA0F9" w:rsidR="00017DCA" w:rsidRPr="00017DCA" w:rsidRDefault="00017DCA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кретное преобразование Фурье:</w:t>
      </w:r>
    </w:p>
    <w:p w14:paraId="73177217" w14:textId="59438DB3" w:rsidR="00017DCA" w:rsidRDefault="00017DCA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17DCA">
        <w:rPr>
          <w:rFonts w:ascii="Times New Roman" w:hAnsi="Times New Roman" w:cs="Times New Roman"/>
          <w:position w:val="-28"/>
          <w:sz w:val="28"/>
          <w:szCs w:val="28"/>
        </w:rPr>
        <w:object w:dxaOrig="2260" w:dyaOrig="700" w14:anchorId="0E331993">
          <v:shape id="_x0000_i1104" type="#_x0000_t75" style="width:159pt;height:49.5pt" o:ole="">
            <v:imagedata r:id="rId179" o:title=""/>
          </v:shape>
          <o:OLEObject Type="Embed" ProgID="Equation.DSMT4" ShapeID="_x0000_i1104" DrawAspect="Content" ObjectID="_1641230799" r:id="rId180"/>
        </w:object>
      </w:r>
    </w:p>
    <w:p w14:paraId="080A5FA9" w14:textId="02D8472F" w:rsidR="00017DCA" w:rsidRDefault="00017DCA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000BF">
        <w:rPr>
          <w:rFonts w:ascii="Times New Roman" w:hAnsi="Times New Roman" w:cs="Times New Roman"/>
          <w:color w:val="000000" w:themeColor="text1"/>
          <w:sz w:val="28"/>
          <w:szCs w:val="28"/>
        </w:rPr>
        <w:t>Дискретизируя</w:t>
      </w:r>
      <w:proofErr w:type="spellEnd"/>
      <w:r w:rsidRPr="004000B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bookmarkStart w:id="6" w:name="_Hlk24052273"/>
      <w:r w:rsidRPr="00017DCA">
        <w:rPr>
          <w:rFonts w:ascii="Times New Roman" w:hAnsi="Times New Roman" w:cs="Times New Roman"/>
          <w:position w:val="-10"/>
          <w:sz w:val="28"/>
          <w:szCs w:val="28"/>
        </w:rPr>
        <w:object w:dxaOrig="760" w:dyaOrig="320" w14:anchorId="52A19A18">
          <v:shape id="_x0000_i1105" type="#_x0000_t75" style="width:38.25pt;height:15.75pt" o:ole="">
            <v:imagedata r:id="rId181" o:title=""/>
          </v:shape>
          <o:OLEObject Type="Embed" ProgID="Equation.DSMT4" ShapeID="_x0000_i1105" DrawAspect="Content" ObjectID="_1641230800" r:id="rId182"/>
        </w:object>
      </w:r>
      <w:bookmarkEnd w:id="6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получим сеточную функцию</w:t>
      </w:r>
      <w:r w:rsidR="00A31FE4">
        <w:rPr>
          <w:rFonts w:ascii="Times New Roman" w:hAnsi="Times New Roman" w:cs="Times New Roman"/>
          <w:sz w:val="28"/>
          <w:szCs w:val="28"/>
        </w:rPr>
        <w:t xml:space="preserve"> </w:t>
      </w:r>
      <w:r w:rsidR="00A31FE4" w:rsidRPr="00A31FE4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773AE071">
          <v:shape id="_x0000_i1106" type="#_x0000_t75" style="width:17.25pt;height:18pt" o:ole="">
            <v:imagedata r:id="rId183" o:title=""/>
          </v:shape>
          <o:OLEObject Type="Embed" ProgID="Equation.DSMT4" ShapeID="_x0000_i1106" DrawAspect="Content" ObjectID="_1641230801" r:id="rId184"/>
        </w:object>
      </w:r>
      <w:r w:rsidR="00A31FE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A31FE4" w:rsidRPr="00017DCA">
        <w:rPr>
          <w:rFonts w:ascii="Times New Roman" w:hAnsi="Times New Roman" w:cs="Times New Roman"/>
          <w:position w:val="-10"/>
          <w:sz w:val="28"/>
          <w:szCs w:val="28"/>
        </w:rPr>
        <w:object w:dxaOrig="1300" w:dyaOrig="380" w14:anchorId="54858976">
          <v:shape id="_x0000_i1107" type="#_x0000_t75" style="width:65.25pt;height:18.75pt" o:ole="">
            <v:imagedata r:id="rId185" o:title=""/>
          </v:shape>
          <o:OLEObject Type="Embed" ProgID="Equation.DSMT4" ShapeID="_x0000_i1107" DrawAspect="Content" ObjectID="_1641230802" r:id="rId186"/>
        </w:object>
      </w:r>
    </w:p>
    <w:p w14:paraId="7B31FC91" w14:textId="32F2775F" w:rsidR="00A31FE4" w:rsidRDefault="00A31FE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1FE4">
        <w:rPr>
          <w:rFonts w:ascii="Times New Roman" w:hAnsi="Times New Roman" w:cs="Times New Roman"/>
          <w:position w:val="-24"/>
          <w:sz w:val="28"/>
          <w:szCs w:val="28"/>
        </w:rPr>
        <w:object w:dxaOrig="1700" w:dyaOrig="660" w14:anchorId="47B33F3C">
          <v:shape id="_x0000_i1108" type="#_x0000_t75" style="width:84.75pt;height:33pt" o:ole="">
            <v:imagedata r:id="rId187" o:title=""/>
          </v:shape>
          <o:OLEObject Type="Embed" ProgID="Equation.DSMT4" ShapeID="_x0000_i1108" DrawAspect="Content" ObjectID="_1641230803" r:id="rId188"/>
        </w:object>
      </w:r>
    </w:p>
    <w:p w14:paraId="448FF669" w14:textId="761D08AC" w:rsidR="00A31FE4" w:rsidRDefault="00A31FE4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значим шаги дискретизации через </w:t>
      </w:r>
      <w:r w:rsidRPr="00A31FE4">
        <w:rPr>
          <w:rFonts w:ascii="Times New Roman" w:hAnsi="Times New Roman" w:cs="Times New Roman"/>
          <w:position w:val="-14"/>
          <w:sz w:val="28"/>
          <w:szCs w:val="28"/>
        </w:rPr>
        <w:object w:dxaOrig="560" w:dyaOrig="380" w14:anchorId="495D8C21">
          <v:shape id="_x0000_i1109" type="#_x0000_t75" style="width:27.75pt;height:18.75pt" o:ole="">
            <v:imagedata r:id="rId189" o:title=""/>
          </v:shape>
          <o:OLEObject Type="Embed" ProgID="Equation.DSMT4" ShapeID="_x0000_i1109" DrawAspect="Content" ObjectID="_1641230804" r:id="rId190"/>
        </w:object>
      </w:r>
      <w:r w:rsidRPr="00A31FE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огда</w:t>
      </w:r>
    </w:p>
    <w:p w14:paraId="52E2B6C7" w14:textId="68D25020" w:rsidR="00A31FE4" w:rsidRDefault="00A31FE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1FE4">
        <w:rPr>
          <w:rFonts w:ascii="Times New Roman" w:hAnsi="Times New Roman" w:cs="Times New Roman"/>
          <w:position w:val="-24"/>
          <w:sz w:val="28"/>
          <w:szCs w:val="28"/>
        </w:rPr>
        <w:object w:dxaOrig="2200" w:dyaOrig="620" w14:anchorId="5E8AD9B7">
          <v:shape id="_x0000_i1110" type="#_x0000_t75" style="width:129pt;height:36pt" o:ole="">
            <v:imagedata r:id="rId191" o:title=""/>
          </v:shape>
          <o:OLEObject Type="Embed" ProgID="Equation.DSMT4" ShapeID="_x0000_i1110" DrawAspect="Content" ObjectID="_1641230805" r:id="rId192"/>
        </w:object>
      </w:r>
    </w:p>
    <w:p w14:paraId="307999F6" w14:textId="3A541934" w:rsidR="00A31FE4" w:rsidRPr="004000BF" w:rsidRDefault="00A31FE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1FE4">
        <w:rPr>
          <w:rFonts w:ascii="Times New Roman" w:hAnsi="Times New Roman" w:cs="Times New Roman"/>
          <w:position w:val="-24"/>
          <w:sz w:val="28"/>
          <w:szCs w:val="28"/>
        </w:rPr>
        <w:object w:dxaOrig="940" w:dyaOrig="620" w14:anchorId="6758D9BA">
          <v:shape id="_x0000_i1111" type="#_x0000_t75" style="width:54pt;height:35.25pt" o:ole="">
            <v:imagedata r:id="rId193" o:title=""/>
          </v:shape>
          <o:OLEObject Type="Embed" ProgID="Equation.DSMT4" ShapeID="_x0000_i1111" DrawAspect="Content" ObjectID="_1641230806" r:id="rId194"/>
        </w:object>
      </w:r>
      <w:r w:rsidR="00605D06" w:rsidRPr="004000BF">
        <w:rPr>
          <w:rFonts w:ascii="Times New Roman" w:hAnsi="Times New Roman" w:cs="Times New Roman"/>
          <w:sz w:val="28"/>
          <w:szCs w:val="28"/>
        </w:rPr>
        <w:t xml:space="preserve">, </w:t>
      </w:r>
      <w:r w:rsidR="00605D06" w:rsidRPr="00A31FE4">
        <w:rPr>
          <w:rFonts w:ascii="Times New Roman" w:hAnsi="Times New Roman" w:cs="Times New Roman"/>
          <w:position w:val="-24"/>
          <w:sz w:val="28"/>
          <w:szCs w:val="28"/>
        </w:rPr>
        <w:object w:dxaOrig="940" w:dyaOrig="620" w14:anchorId="4D25004B">
          <v:shape id="_x0000_i1112" type="#_x0000_t75" style="width:54pt;height:35.25pt" o:ole="">
            <v:imagedata r:id="rId195" o:title=""/>
          </v:shape>
          <o:OLEObject Type="Embed" ProgID="Equation.DSMT4" ShapeID="_x0000_i1112" DrawAspect="Content" ObjectID="_1641230807" r:id="rId196"/>
        </w:object>
      </w:r>
    </w:p>
    <w:p w14:paraId="6101F49E" w14:textId="1D80D6F5" w:rsidR="00A31FE4" w:rsidRPr="004000BF" w:rsidRDefault="00A31FE4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1FE4">
        <w:rPr>
          <w:rFonts w:ascii="Times New Roman" w:hAnsi="Times New Roman" w:cs="Times New Roman"/>
          <w:position w:val="-30"/>
          <w:sz w:val="28"/>
          <w:szCs w:val="28"/>
        </w:rPr>
        <w:object w:dxaOrig="940" w:dyaOrig="680" w14:anchorId="2769EBF5">
          <v:shape id="_x0000_i1113" type="#_x0000_t75" style="width:54pt;height:39pt" o:ole="">
            <v:imagedata r:id="rId197" o:title=""/>
          </v:shape>
          <o:OLEObject Type="Embed" ProgID="Equation.DSMT4" ShapeID="_x0000_i1113" DrawAspect="Content" ObjectID="_1641230808" r:id="rId198"/>
        </w:object>
      </w:r>
      <w:r w:rsidR="00605D06" w:rsidRPr="004000BF">
        <w:rPr>
          <w:rFonts w:ascii="Times New Roman" w:hAnsi="Times New Roman" w:cs="Times New Roman"/>
          <w:sz w:val="28"/>
          <w:szCs w:val="28"/>
        </w:rPr>
        <w:t xml:space="preserve">, </w:t>
      </w:r>
      <w:r w:rsidR="00605D06" w:rsidRPr="00605D06">
        <w:rPr>
          <w:rFonts w:ascii="Times New Roman" w:hAnsi="Times New Roman" w:cs="Times New Roman"/>
          <w:position w:val="-32"/>
          <w:sz w:val="28"/>
          <w:szCs w:val="28"/>
        </w:rPr>
        <w:object w:dxaOrig="960" w:dyaOrig="700" w14:anchorId="0220FE45">
          <v:shape id="_x0000_i1114" type="#_x0000_t75" style="width:55.5pt;height:39.75pt" o:ole="">
            <v:imagedata r:id="rId199" o:title=""/>
          </v:shape>
          <o:OLEObject Type="Embed" ProgID="Equation.DSMT4" ShapeID="_x0000_i1114" DrawAspect="Content" ObjectID="_1641230809" r:id="rId200"/>
        </w:object>
      </w:r>
    </w:p>
    <w:p w14:paraId="11B035BF" w14:textId="4AE421FD" w:rsidR="00A31FE4" w:rsidRDefault="00A31FE4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яя для функции </w:t>
      </w:r>
      <w:r w:rsidRPr="00017DCA">
        <w:rPr>
          <w:rFonts w:ascii="Times New Roman" w:hAnsi="Times New Roman" w:cs="Times New Roman"/>
          <w:position w:val="-10"/>
          <w:sz w:val="28"/>
          <w:szCs w:val="28"/>
        </w:rPr>
        <w:object w:dxaOrig="760" w:dyaOrig="320" w14:anchorId="77F70EAE">
          <v:shape id="_x0000_i1115" type="#_x0000_t75" style="width:38.25pt;height:15.75pt" o:ole="">
            <v:imagedata r:id="rId181" o:title=""/>
          </v:shape>
          <o:OLEObject Type="Embed" ProgID="Equation.DSMT4" ShapeID="_x0000_i1115" DrawAspect="Content" ObjectID="_1641230810" r:id="rId201"/>
        </w:object>
      </w:r>
      <w:r w:rsidRPr="004000BF">
        <w:rPr>
          <w:rFonts w:ascii="Times New Roman" w:hAnsi="Times New Roman" w:cs="Times New Roman"/>
          <w:color w:val="000000" w:themeColor="text1"/>
          <w:sz w:val="28"/>
          <w:szCs w:val="28"/>
        </w:rPr>
        <w:t>БПФ</w:t>
      </w:r>
      <w:r w:rsidR="004000BF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000BF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олучаем векторное значение</w:t>
      </w:r>
      <w:r w:rsidR="00605D06">
        <w:rPr>
          <w:rFonts w:ascii="Times New Roman" w:hAnsi="Times New Roman" w:cs="Times New Roman"/>
          <w:sz w:val="28"/>
          <w:szCs w:val="28"/>
        </w:rPr>
        <w:t xml:space="preserve"> функции:</w:t>
      </w:r>
    </w:p>
    <w:p w14:paraId="73CE018A" w14:textId="1836A6DA" w:rsidR="00605D06" w:rsidRPr="00A31FE4" w:rsidRDefault="00605D06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05D06">
        <w:rPr>
          <w:rFonts w:ascii="Times New Roman" w:hAnsi="Times New Roman" w:cs="Times New Roman"/>
          <w:position w:val="-14"/>
          <w:sz w:val="28"/>
          <w:szCs w:val="28"/>
        </w:rPr>
        <w:object w:dxaOrig="1960" w:dyaOrig="380" w14:anchorId="411DEF63">
          <v:shape id="_x0000_i1116" type="#_x0000_t75" style="width:138pt;height:27pt" o:ole="">
            <v:imagedata r:id="rId202" o:title=""/>
          </v:shape>
          <o:OLEObject Type="Embed" ProgID="Equation.DSMT4" ShapeID="_x0000_i1116" DrawAspect="Content" ObjectID="_1641230811" r:id="rId203"/>
        </w:object>
      </w:r>
    </w:p>
    <w:p w14:paraId="42DD4D79" w14:textId="08C18014" w:rsidR="00A31FE4" w:rsidRDefault="003136C8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тся, что мы вычисляем </w:t>
      </w:r>
      <w:r w:rsidRPr="003136C8">
        <w:rPr>
          <w:rFonts w:ascii="Times New Roman" w:hAnsi="Times New Roman" w:cs="Times New Roman"/>
          <w:position w:val="-32"/>
          <w:sz w:val="28"/>
          <w:szCs w:val="28"/>
        </w:rPr>
        <w:object w:dxaOrig="1480" w:dyaOrig="740" w14:anchorId="741BAEE7">
          <v:shape id="_x0000_i1117" type="#_x0000_t75" style="width:106.5pt;height:53.25pt" o:ole="">
            <v:imagedata r:id="rId204" o:title=""/>
          </v:shape>
          <o:OLEObject Type="Embed" ProgID="Equation.DSMT4" ShapeID="_x0000_i1117" DrawAspect="Content" ObjectID="_1641230812" r:id="rId205"/>
        </w:object>
      </w:r>
      <w:r>
        <w:rPr>
          <w:rFonts w:ascii="Times New Roman" w:hAnsi="Times New Roman" w:cs="Times New Roman"/>
          <w:sz w:val="28"/>
          <w:szCs w:val="28"/>
        </w:rPr>
        <w:t>, но чаще требуется вычислить</w:t>
      </w:r>
      <w:r w:rsidRPr="003136C8">
        <w:rPr>
          <w:rFonts w:ascii="Times New Roman" w:hAnsi="Times New Roman" w:cs="Times New Roman"/>
          <w:position w:val="-30"/>
          <w:sz w:val="28"/>
          <w:szCs w:val="28"/>
        </w:rPr>
        <w:object w:dxaOrig="1640" w:dyaOrig="720" w14:anchorId="45B0CD41">
          <v:shape id="_x0000_i1118" type="#_x0000_t75" style="width:118.5pt;height:51.75pt" o:ole="">
            <v:imagedata r:id="rId206" o:title=""/>
          </v:shape>
          <o:OLEObject Type="Embed" ProgID="Equation.DSMT4" ShapeID="_x0000_i1118" DrawAspect="Content" ObjectID="_1641230813" r:id="rId207"/>
        </w:object>
      </w:r>
    </w:p>
    <w:p w14:paraId="025B2FDC" w14:textId="5014F849" w:rsidR="003136C8" w:rsidRDefault="003136C8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н</w:t>
      </w:r>
      <w:r w:rsidR="002541B1">
        <w:rPr>
          <w:rFonts w:ascii="Times New Roman" w:hAnsi="Times New Roman" w:cs="Times New Roman"/>
          <w:sz w:val="28"/>
          <w:szCs w:val="28"/>
        </w:rPr>
        <w:t>им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2541B1" w:rsidRPr="002541B1">
        <w:rPr>
          <w:rFonts w:ascii="Times New Roman" w:hAnsi="Times New Roman" w:cs="Times New Roman"/>
          <w:position w:val="-12"/>
          <w:sz w:val="28"/>
          <w:szCs w:val="28"/>
        </w:rPr>
        <w:object w:dxaOrig="940" w:dyaOrig="360" w14:anchorId="6465C19B">
          <v:shape id="_x0000_i1119" type="#_x0000_t75" style="width:47.25pt;height:18pt" o:ole="">
            <v:imagedata r:id="rId208" o:title=""/>
          </v:shape>
          <o:OLEObject Type="Embed" ProgID="Equation.DSMT4" ShapeID="_x0000_i1119" DrawAspect="Content" ObjectID="_1641230814" r:id="rId209"/>
        </w:object>
      </w:r>
      <w:r w:rsidR="002541B1">
        <w:rPr>
          <w:rFonts w:ascii="Times New Roman" w:hAnsi="Times New Roman" w:cs="Times New Roman"/>
          <w:sz w:val="28"/>
          <w:szCs w:val="28"/>
        </w:rPr>
        <w:t>на</w:t>
      </w:r>
      <w:r w:rsidR="002541B1" w:rsidRPr="002541B1">
        <w:rPr>
          <w:rFonts w:ascii="Times New Roman" w:hAnsi="Times New Roman" w:cs="Times New Roman"/>
          <w:position w:val="-12"/>
          <w:sz w:val="28"/>
          <w:szCs w:val="28"/>
        </w:rPr>
        <w:object w:dxaOrig="999" w:dyaOrig="360" w14:anchorId="099CC1E2">
          <v:shape id="_x0000_i1120" type="#_x0000_t75" style="width:50.25pt;height:18pt" o:ole="">
            <v:imagedata r:id="rId210" o:title=""/>
          </v:shape>
          <o:OLEObject Type="Embed" ProgID="Equation.DSMT4" ShapeID="_x0000_i1120" DrawAspect="Content" ObjectID="_1641230815" r:id="rId211"/>
        </w:object>
      </w:r>
      <w:r w:rsidR="002541B1">
        <w:rPr>
          <w:rFonts w:ascii="Times New Roman" w:hAnsi="Times New Roman" w:cs="Times New Roman"/>
          <w:sz w:val="28"/>
          <w:szCs w:val="28"/>
        </w:rPr>
        <w:t xml:space="preserve">. Делим на 2 части </w:t>
      </w:r>
      <w:r w:rsidR="002541B1" w:rsidRPr="002541B1">
        <w:rPr>
          <w:rFonts w:ascii="Times New Roman" w:hAnsi="Times New Roman" w:cs="Times New Roman"/>
          <w:color w:val="FF0000"/>
          <w:sz w:val="28"/>
          <w:szCs w:val="28"/>
        </w:rPr>
        <w:t>…</w:t>
      </w:r>
      <w:r w:rsidR="002541B1">
        <w:rPr>
          <w:rFonts w:ascii="Times New Roman" w:hAnsi="Times New Roman" w:cs="Times New Roman"/>
          <w:sz w:val="28"/>
          <w:szCs w:val="28"/>
        </w:rPr>
        <w:t xml:space="preserve"> вдоль оси Ох и меняем местами, для оси </w:t>
      </w:r>
      <w:proofErr w:type="spellStart"/>
      <w:r w:rsidR="002541B1">
        <w:rPr>
          <w:rFonts w:ascii="Times New Roman" w:hAnsi="Times New Roman" w:cs="Times New Roman"/>
          <w:sz w:val="28"/>
          <w:szCs w:val="28"/>
        </w:rPr>
        <w:t>Оу</w:t>
      </w:r>
      <w:proofErr w:type="spellEnd"/>
      <w:r w:rsidR="002541B1">
        <w:rPr>
          <w:rFonts w:ascii="Times New Roman" w:hAnsi="Times New Roman" w:cs="Times New Roman"/>
          <w:sz w:val="28"/>
          <w:szCs w:val="28"/>
        </w:rPr>
        <w:t xml:space="preserve"> поступаем аналогично (см. Рисунок 16).</w:t>
      </w:r>
      <w:r w:rsidR="001576CE">
        <w:rPr>
          <w:rFonts w:ascii="Times New Roman" w:hAnsi="Times New Roman" w:cs="Times New Roman"/>
          <w:sz w:val="28"/>
          <w:szCs w:val="28"/>
        </w:rPr>
        <w:t xml:space="preserve"> Затем вернуться обратно к функции </w:t>
      </w:r>
      <w:r w:rsidR="001576CE" w:rsidRPr="001576CE">
        <w:rPr>
          <w:rFonts w:ascii="Times New Roman" w:hAnsi="Times New Roman" w:cs="Times New Roman"/>
          <w:position w:val="-14"/>
          <w:sz w:val="28"/>
          <w:szCs w:val="28"/>
        </w:rPr>
        <w:object w:dxaOrig="900" w:dyaOrig="380" w14:anchorId="5B575A46">
          <v:shape id="_x0000_i1121" type="#_x0000_t75" style="width:49.5pt;height:20.25pt" o:ole="">
            <v:imagedata r:id="rId212" o:title=""/>
          </v:shape>
          <o:OLEObject Type="Embed" ProgID="Equation.DSMT4" ShapeID="_x0000_i1121" DrawAspect="Content" ObjectID="_1641230816" r:id="rId213"/>
        </w:object>
      </w:r>
    </w:p>
    <w:p w14:paraId="3A239017" w14:textId="6AAE5F76" w:rsidR="002541B1" w:rsidRDefault="00CD260A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FB7C9A1" wp14:editId="7DC3CDC0">
            <wp:extent cx="3943900" cy="1524213"/>
            <wp:effectExtent l="0" t="0" r="0" b="0"/>
            <wp:docPr id="139" name="Рисунок 139" descr="Изображение выглядит как неб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16.png"/>
                    <pic:cNvPicPr/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3900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11406" w14:textId="1AC60492" w:rsidR="00CD260A" w:rsidRDefault="00CD260A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6</w:t>
      </w:r>
    </w:p>
    <w:p w14:paraId="0E933066" w14:textId="77777777" w:rsidR="008D53C5" w:rsidRDefault="008D53C5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4CBDD63" w14:textId="77777777" w:rsidR="001576CE" w:rsidRDefault="001576CE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  <w:sectPr w:rsidR="001576C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03725DF" w14:textId="4BF9071E" w:rsidR="002541B1" w:rsidRDefault="008D53C5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казания к выполнению лабораторной работы № 2</w:t>
      </w:r>
    </w:p>
    <w:p w14:paraId="2B92DB59" w14:textId="7A3E4D0F" w:rsidR="001576CE" w:rsidRDefault="001576CE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есть некоторое изображение </w:t>
      </w:r>
      <w:r w:rsidRPr="00A31FE4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6C471F15">
          <v:shape id="_x0000_i1122" type="#_x0000_t75" style="width:17.25pt;height:18pt" o:ole="">
            <v:imagedata r:id="rId183" o:title=""/>
          </v:shape>
          <o:OLEObject Type="Embed" ProgID="Equation.DSMT4" ShapeID="_x0000_i1122" DrawAspect="Content" ObjectID="_1641230817" r:id="rId215"/>
        </w:object>
      </w:r>
      <w:r>
        <w:rPr>
          <w:rFonts w:ascii="Times New Roman" w:hAnsi="Times New Roman" w:cs="Times New Roman"/>
          <w:sz w:val="28"/>
          <w:szCs w:val="28"/>
        </w:rPr>
        <w:t xml:space="preserve">. Перейдем от </w:t>
      </w:r>
      <w:r w:rsidRPr="00A31FE4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19AD9FFC">
          <v:shape id="_x0000_i1123" type="#_x0000_t75" style="width:17.25pt;height:18pt" o:ole="">
            <v:imagedata r:id="rId183" o:title=""/>
          </v:shape>
          <o:OLEObject Type="Embed" ProgID="Equation.DSMT4" ShapeID="_x0000_i1123" DrawAspect="Content" ObjectID="_1641230818" r:id="rId216"/>
        </w:objec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r w:rsidRPr="001576CE">
        <w:rPr>
          <w:rFonts w:ascii="Times New Roman" w:hAnsi="Times New Roman" w:cs="Times New Roman"/>
          <w:position w:val="-14"/>
          <w:sz w:val="28"/>
          <w:szCs w:val="28"/>
        </w:rPr>
        <w:object w:dxaOrig="300" w:dyaOrig="380" w14:anchorId="0598597A">
          <v:shape id="_x0000_i1124" type="#_x0000_t75" style="width:15pt;height:18.75pt" o:ole="">
            <v:imagedata r:id="rId217" o:title=""/>
          </v:shape>
          <o:OLEObject Type="Embed" ProgID="Equation.DSMT4" ShapeID="_x0000_i1124" DrawAspect="Content" ObjectID="_1641230819" r:id="rId218"/>
        </w:object>
      </w:r>
      <w:r>
        <w:rPr>
          <w:rFonts w:ascii="Times New Roman" w:hAnsi="Times New Roman" w:cs="Times New Roman"/>
          <w:sz w:val="28"/>
          <w:szCs w:val="28"/>
        </w:rPr>
        <w:t>, применяя преобразование Фурье.</w:t>
      </w:r>
    </w:p>
    <w:p w14:paraId="431F4264" w14:textId="503365FF" w:rsidR="001576CE" w:rsidRDefault="001576CE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оизменение спектра</w:t>
      </w:r>
      <w:r w:rsidR="00381DDB">
        <w:rPr>
          <w:rFonts w:ascii="Times New Roman" w:hAnsi="Times New Roman" w:cs="Times New Roman"/>
          <w:sz w:val="28"/>
          <w:szCs w:val="28"/>
        </w:rPr>
        <w:t xml:space="preserve">, используя фильтр </w:t>
      </w:r>
      <w:r w:rsidR="00381DDB" w:rsidRPr="003C4D65">
        <w:rPr>
          <w:rFonts w:ascii="Times New Roman" w:hAnsi="Times New Roman" w:cs="Times New Roman"/>
          <w:position w:val="-36"/>
          <w:sz w:val="28"/>
          <w:szCs w:val="28"/>
        </w:rPr>
        <w:object w:dxaOrig="1359" w:dyaOrig="840" w14:anchorId="4D4E4ED7">
          <v:shape id="_x0000_i1125" type="#_x0000_t75" style="width:68.25pt;height:42pt" o:ole="">
            <v:imagedata r:id="rId219" o:title=""/>
          </v:shape>
          <o:OLEObject Type="Embed" ProgID="Equation.DSMT4" ShapeID="_x0000_i1125" DrawAspect="Content" ObjectID="_1641230820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дставлено на рисунке 17.</w:t>
      </w:r>
    </w:p>
    <w:p w14:paraId="529A94A5" w14:textId="04D06A0C" w:rsidR="001576CE" w:rsidRPr="001576CE" w:rsidRDefault="001576CE" w:rsidP="00267C4A">
      <w:pPr>
        <w:tabs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24F78AC2" w14:textId="5CFEC442" w:rsidR="003C4D65" w:rsidRPr="003C4D65" w:rsidRDefault="005E41E7" w:rsidP="00267C4A">
      <w:pPr>
        <w:tabs>
          <w:tab w:val="left" w:pos="7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4BC0A05" wp14:editId="7B04BA6B">
            <wp:extent cx="5344271" cy="1571844"/>
            <wp:effectExtent l="0" t="0" r="8890" b="9525"/>
            <wp:docPr id="153" name="Рисунок 153" descr="Изображение выглядит как небо, объек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17.png"/>
                    <pic:cNvPicPr/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4271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B6E96" w14:textId="3BDE6C6D" w:rsidR="003C4D65" w:rsidRDefault="003C4D65" w:rsidP="00267C4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EF255DB" w14:textId="71B0E301" w:rsidR="003C4D65" w:rsidRDefault="003C4D65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7</w:t>
      </w:r>
    </w:p>
    <w:p w14:paraId="2A018238" w14:textId="5F7D4D5A" w:rsidR="003C4D65" w:rsidRDefault="00381DDB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яя обратное преобразование Фурье </w:t>
      </w:r>
      <w:r w:rsidR="003C4D65">
        <w:rPr>
          <w:rFonts w:ascii="Times New Roman" w:hAnsi="Times New Roman" w:cs="Times New Roman"/>
          <w:sz w:val="28"/>
          <w:szCs w:val="28"/>
        </w:rPr>
        <w:t xml:space="preserve">от </w:t>
      </w:r>
      <w:r w:rsidR="003C4D65" w:rsidRPr="003C4D65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07D48689">
          <v:shape id="_x0000_i1126" type="#_x0000_t75" style="width:14.25pt;height:18.75pt" o:ole="">
            <v:imagedata r:id="rId222" o:title=""/>
          </v:shape>
          <o:OLEObject Type="Embed" ProgID="Equation.DSMT4" ShapeID="_x0000_i1126" DrawAspect="Content" ObjectID="_1641230821" r:id="rId223"/>
        </w:object>
      </w:r>
      <w:r w:rsidR="003C4D65">
        <w:rPr>
          <w:rFonts w:ascii="Times New Roman" w:hAnsi="Times New Roman" w:cs="Times New Roman"/>
          <w:sz w:val="28"/>
          <w:szCs w:val="28"/>
        </w:rPr>
        <w:t xml:space="preserve">получаем </w:t>
      </w:r>
      <w:r>
        <w:rPr>
          <w:rFonts w:ascii="Times New Roman" w:hAnsi="Times New Roman" w:cs="Times New Roman"/>
          <w:sz w:val="28"/>
          <w:szCs w:val="28"/>
        </w:rPr>
        <w:t>изображение</w:t>
      </w:r>
      <w:r w:rsidR="003C4D65" w:rsidRPr="002541B1">
        <w:rPr>
          <w:rFonts w:ascii="Times New Roman" w:hAnsi="Times New Roman" w:cs="Times New Roman"/>
          <w:position w:val="-12"/>
          <w:sz w:val="28"/>
          <w:szCs w:val="28"/>
        </w:rPr>
        <w:object w:dxaOrig="340" w:dyaOrig="380" w14:anchorId="56B127E7">
          <v:shape id="_x0000_i1127" type="#_x0000_t75" style="width:17.25pt;height:18.75pt" o:ole="">
            <v:imagedata r:id="rId224" o:title=""/>
          </v:shape>
          <o:OLEObject Type="Embed" ProgID="Equation.DSMT4" ShapeID="_x0000_i1127" DrawAspect="Content" ObjectID="_1641230822" r:id="rId225"/>
        </w:object>
      </w:r>
      <w:r w:rsidR="003C4D65" w:rsidRPr="00381DD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3C4D65" w:rsidRPr="003C4D65">
        <w:rPr>
          <w:rFonts w:ascii="Times New Roman" w:hAnsi="Times New Roman" w:cs="Times New Roman"/>
          <w:position w:val="-12"/>
          <w:sz w:val="28"/>
          <w:szCs w:val="28"/>
        </w:rPr>
        <w:object w:dxaOrig="980" w:dyaOrig="380" w14:anchorId="08F0256E">
          <v:shape id="_x0000_i1128" type="#_x0000_t75" style="width:48.75pt;height:18.75pt" o:ole="">
            <v:imagedata r:id="rId226" o:title=""/>
          </v:shape>
          <o:OLEObject Type="Embed" ProgID="Equation.DSMT4" ShapeID="_x0000_i1128" DrawAspect="Content" ObjectID="_1641230823" r:id="rId22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50D62A4" w14:textId="03108D8D" w:rsidR="00381DDB" w:rsidRDefault="00381DDB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тестовых изображений используется формула:</w:t>
      </w:r>
    </w:p>
    <w:p w14:paraId="2D131C9C" w14:textId="6C8A9BD7" w:rsidR="00381DDB" w:rsidRDefault="00381DDB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1DDB">
        <w:rPr>
          <w:rFonts w:ascii="Times New Roman" w:hAnsi="Times New Roman" w:cs="Times New Roman"/>
          <w:position w:val="-24"/>
          <w:sz w:val="28"/>
          <w:szCs w:val="28"/>
        </w:rPr>
        <w:object w:dxaOrig="2520" w:dyaOrig="620" w14:anchorId="1C2D5ED2">
          <v:shape id="_x0000_i1129" type="#_x0000_t75" style="width:126pt;height:30.75pt" o:ole="">
            <v:imagedata r:id="rId228" o:title=""/>
          </v:shape>
          <o:OLEObject Type="Embed" ProgID="Equation.DSMT4" ShapeID="_x0000_i1129" DrawAspect="Content" ObjectID="_1641230824" r:id="rId229"/>
        </w:object>
      </w:r>
    </w:p>
    <w:p w14:paraId="1C8982E4" w14:textId="63BC7BCA" w:rsidR="005E41E7" w:rsidRDefault="005E41E7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41E7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5E41E7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5E41E7">
        <w:rPr>
          <w:rFonts w:ascii="Times New Roman" w:hAnsi="Times New Roman" w:cs="Times New Roman"/>
          <w:i/>
          <w:iCs/>
          <w:sz w:val="28"/>
          <w:szCs w:val="28"/>
          <w:lang w:val="en-US"/>
        </w:rPr>
        <w:t>p</w:t>
      </w:r>
      <w:r w:rsidRPr="005E41E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количество периодов синуса, укладываемых вдоль осей </w:t>
      </w:r>
      <w:r w:rsidRPr="005E41E7">
        <w:rPr>
          <w:rFonts w:ascii="Times New Roman" w:hAnsi="Times New Roman" w:cs="Times New Roman"/>
          <w:i/>
          <w:iCs/>
          <w:sz w:val="28"/>
          <w:szCs w:val="28"/>
        </w:rPr>
        <w:t>Ох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5E41E7">
        <w:rPr>
          <w:rFonts w:ascii="Times New Roman" w:hAnsi="Times New Roman" w:cs="Times New Roman"/>
          <w:i/>
          <w:iCs/>
          <w:sz w:val="28"/>
          <w:szCs w:val="28"/>
        </w:rPr>
        <w:t>Оу</w:t>
      </w:r>
      <w:proofErr w:type="spellEnd"/>
      <w:r w:rsidRPr="005E41E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соответственно;</w:t>
      </w:r>
      <w:proofErr w:type="gramEnd"/>
    </w:p>
    <w:p w14:paraId="13699A20" w14:textId="38A0E02F" w:rsidR="005E41E7" w:rsidRDefault="005E41E7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41E7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5E41E7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5E41E7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5E41E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E41E7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количество интервалов (размерность дискретизации для осей </w:t>
      </w:r>
      <w:r w:rsidRPr="005E41E7">
        <w:rPr>
          <w:rFonts w:ascii="Times New Roman" w:hAnsi="Times New Roman" w:cs="Times New Roman"/>
          <w:i/>
          <w:iCs/>
          <w:sz w:val="28"/>
          <w:szCs w:val="28"/>
        </w:rPr>
        <w:t>Ох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5E41E7">
        <w:rPr>
          <w:rFonts w:ascii="Times New Roman" w:hAnsi="Times New Roman" w:cs="Times New Roman"/>
          <w:i/>
          <w:iCs/>
          <w:sz w:val="28"/>
          <w:szCs w:val="28"/>
        </w:rPr>
        <w:t>Оу</w:t>
      </w:r>
      <w:proofErr w:type="spellEnd"/>
      <w:r w:rsidRPr="005E41E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ветственно.</w:t>
      </w:r>
    </w:p>
    <w:p w14:paraId="0EC53CAD" w14:textId="3BED7799" w:rsidR="00826D27" w:rsidRPr="00826D27" w:rsidRDefault="00826D27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рисунок 18 (…)</w:t>
      </w:r>
    </w:p>
    <w:p w14:paraId="7BC3F6FC" w14:textId="288B460E" w:rsidR="005D0FF5" w:rsidRDefault="005D0FF5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AB84FFC" wp14:editId="0618CE63">
            <wp:extent cx="3943900" cy="1838582"/>
            <wp:effectExtent l="0" t="0" r="0" b="9525"/>
            <wp:docPr id="158" name="Рисунок 158" descr="Изображение выглядит как вешал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18.png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3900" cy="183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0B4069" w14:textId="25DD9778" w:rsidR="00826D27" w:rsidRDefault="00826D27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8</w:t>
      </w:r>
    </w:p>
    <w:p w14:paraId="3C4D21E2" w14:textId="453E37D6" w:rsidR="00BD713B" w:rsidRDefault="00BD713B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ем больше размерность, тем сильнее спектр сгущается в точку </w:t>
      </w:r>
      <w:r w:rsidR="00826D27" w:rsidRPr="00826D27">
        <w:rPr>
          <w:rFonts w:ascii="Times New Roman" w:hAnsi="Times New Roman" w:cs="Times New Roman"/>
          <w:position w:val="-12"/>
          <w:sz w:val="28"/>
          <w:szCs w:val="28"/>
        </w:rPr>
        <w:object w:dxaOrig="940" w:dyaOrig="380" w14:anchorId="2CA30955">
          <v:shape id="_x0000_i1130" type="#_x0000_t75" style="width:76.5pt;height:30.75pt" o:ole="">
            <v:imagedata r:id="rId231" o:title=""/>
          </v:shape>
          <o:OLEObject Type="Embed" ProgID="Equation.DSMT4" ShapeID="_x0000_i1130" DrawAspect="Content" ObjectID="_1641230825" r:id="rId232"/>
        </w:object>
      </w:r>
      <w:r>
        <w:rPr>
          <w:rFonts w:ascii="Times New Roman" w:hAnsi="Times New Roman" w:cs="Times New Roman"/>
          <w:sz w:val="28"/>
          <w:szCs w:val="28"/>
        </w:rPr>
        <w:t>(см. Рисунок 1</w:t>
      </w:r>
      <w:r w:rsidR="005D0FF5" w:rsidRPr="00826D27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7D0E22C8" w14:textId="0E69109C" w:rsidR="00381DDB" w:rsidRDefault="00DD21BD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74DA06D" wp14:editId="53C6D869">
            <wp:extent cx="5107464" cy="2887242"/>
            <wp:effectExtent l="0" t="0" r="0" b="8890"/>
            <wp:docPr id="170" name="Рисунок 170" descr="Изображение выглядит как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19.png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7464" cy="2887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27511" w14:textId="77777777" w:rsidR="004000BF" w:rsidRDefault="00DD21BD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  <w:sectPr w:rsidR="004000B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>Рисунок 19</w:t>
      </w:r>
    </w:p>
    <w:p w14:paraId="6FAEE9B1" w14:textId="3685CE80" w:rsidR="00DD21BD" w:rsidRDefault="004000BF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екции 7 и 8</w:t>
      </w:r>
    </w:p>
    <w:p w14:paraId="464FC517" w14:textId="3B5FE8D5" w:rsidR="004000BF" w:rsidRDefault="004000BF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образование Фурье (ПФ)</w:t>
      </w:r>
    </w:p>
    <w:p w14:paraId="215BA7B7" w14:textId="6973FE4E" w:rsidR="004000BF" w:rsidRDefault="004000BF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00BF">
        <w:rPr>
          <w:rFonts w:ascii="Times New Roman" w:hAnsi="Times New Roman" w:cs="Times New Roman"/>
          <w:position w:val="-30"/>
          <w:sz w:val="28"/>
          <w:szCs w:val="28"/>
        </w:rPr>
        <w:object w:dxaOrig="2200" w:dyaOrig="720" w14:anchorId="0A65D597">
          <v:shape id="_x0000_i1133" type="#_x0000_t75" style="width:110.25pt;height:36pt" o:ole="">
            <v:imagedata r:id="rId234" o:title=""/>
          </v:shape>
          <o:OLEObject Type="Embed" ProgID="Equation.DSMT4" ShapeID="_x0000_i1133" DrawAspect="Content" ObjectID="_1641230826" r:id="rId235"/>
        </w:object>
      </w:r>
      <w:r>
        <w:rPr>
          <w:rFonts w:ascii="Times New Roman" w:hAnsi="Times New Roman" w:cs="Times New Roman"/>
          <w:sz w:val="28"/>
          <w:szCs w:val="28"/>
        </w:rPr>
        <w:t xml:space="preserve"> - непрерывное ПФ</w:t>
      </w:r>
    </w:p>
    <w:bookmarkStart w:id="7" w:name="_Hlk30070338"/>
    <w:p w14:paraId="21EFE8C1" w14:textId="39DCF365" w:rsidR="004000BF" w:rsidRPr="00992D78" w:rsidRDefault="004000BF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00BF">
        <w:rPr>
          <w:rFonts w:ascii="Times New Roman" w:hAnsi="Times New Roman" w:cs="Times New Roman"/>
          <w:position w:val="-28"/>
          <w:sz w:val="28"/>
          <w:szCs w:val="28"/>
        </w:rPr>
        <w:object w:dxaOrig="1880" w:dyaOrig="700" w14:anchorId="2E1EAE96">
          <v:shape id="_x0000_i1136" type="#_x0000_t75" style="width:93.75pt;height:35.25pt" o:ole="">
            <v:imagedata r:id="rId236" o:title=""/>
          </v:shape>
          <o:OLEObject Type="Embed" ProgID="Equation.DSMT4" ShapeID="_x0000_i1136" DrawAspect="Content" ObjectID="_1641230827" r:id="rId237"/>
        </w:object>
      </w:r>
      <w:bookmarkEnd w:id="7"/>
      <w:r>
        <w:rPr>
          <w:rFonts w:ascii="Times New Roman" w:hAnsi="Times New Roman" w:cs="Times New Roman"/>
          <w:sz w:val="28"/>
          <w:szCs w:val="28"/>
        </w:rPr>
        <w:t xml:space="preserve">- дискретное </w:t>
      </w:r>
      <w:r w:rsidR="00992D78">
        <w:rPr>
          <w:rFonts w:ascii="Times New Roman" w:hAnsi="Times New Roman" w:cs="Times New Roman"/>
          <w:sz w:val="28"/>
          <w:szCs w:val="28"/>
        </w:rPr>
        <w:t>ПФ (</w:t>
      </w:r>
      <w:r w:rsidR="00992D78" w:rsidRPr="00992D78">
        <w:rPr>
          <w:rFonts w:ascii="Times New Roman" w:hAnsi="Times New Roman" w:cs="Times New Roman"/>
          <w:position w:val="-12"/>
          <w:sz w:val="28"/>
          <w:szCs w:val="28"/>
        </w:rPr>
        <w:object w:dxaOrig="1160" w:dyaOrig="360" w14:anchorId="63C81E45">
          <v:shape id="_x0000_i1144" type="#_x0000_t75" style="width:57.75pt;height:18pt" o:ole="">
            <v:imagedata r:id="rId238" o:title=""/>
          </v:shape>
          <o:OLEObject Type="Embed" ProgID="Equation.DSMT4" ShapeID="_x0000_i1144" DrawAspect="Content" ObjectID="_1641230828" r:id="rId239"/>
        </w:object>
      </w:r>
      <w:r w:rsidR="00992D78">
        <w:rPr>
          <w:rFonts w:ascii="Times New Roman" w:hAnsi="Times New Roman" w:cs="Times New Roman"/>
          <w:sz w:val="28"/>
          <w:szCs w:val="28"/>
        </w:rPr>
        <w:t>, где Е – вектор)</w:t>
      </w:r>
    </w:p>
    <w:p w14:paraId="2DAB9F6B" w14:textId="7356CF73" w:rsidR="00992D78" w:rsidRDefault="00992D78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2D78">
        <w:rPr>
          <w:rFonts w:ascii="Times New Roman" w:hAnsi="Times New Roman" w:cs="Times New Roman"/>
          <w:position w:val="-10"/>
          <w:sz w:val="28"/>
          <w:szCs w:val="28"/>
        </w:rPr>
        <w:object w:dxaOrig="3300" w:dyaOrig="520" w14:anchorId="24BFF019">
          <v:shape id="_x0000_i1141" type="#_x0000_t75" style="width:165pt;height:26.25pt" o:ole="">
            <v:imagedata r:id="rId240" o:title=""/>
          </v:shape>
          <o:OLEObject Type="Embed" ProgID="Equation.DSMT4" ShapeID="_x0000_i1141" DrawAspect="Content" ObjectID="_1641230829" r:id="rId241"/>
        </w:object>
      </w:r>
    </w:p>
    <w:p w14:paraId="64617054" w14:textId="799E0C63" w:rsidR="00992D78" w:rsidRDefault="00992D78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ПФ</w:t>
      </w:r>
    </w:p>
    <w:p w14:paraId="3F4E1C37" w14:textId="699C7700" w:rsidR="00AB7A41" w:rsidRDefault="00AB7A41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D8BD6D0" wp14:editId="1A0915F7">
            <wp:extent cx="4077269" cy="2495898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20.png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7269" cy="2495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E25C6" w14:textId="791D6CC7" w:rsidR="00AB7A41" w:rsidRDefault="00AB7A41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0</w:t>
      </w:r>
    </w:p>
    <w:p w14:paraId="78E30BB9" w14:textId="61DFA7BF" w:rsidR="00AB7A41" w:rsidRDefault="00692387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92387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560" w:dyaOrig="639" w14:anchorId="4C8E9868">
          <v:shape id="_x0000_i1160" type="#_x0000_t75" style="width:27.75pt;height:32.25pt" o:ole="">
            <v:imagedata r:id="rId243" o:title=""/>
          </v:shape>
          <o:OLEObject Type="Embed" ProgID="Equation.DSMT4" ShapeID="_x0000_i1160" DrawAspect="Content" ObjectID="_1641230830" r:id="rId24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69238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400" w:dyaOrig="360" w14:anchorId="59E7CD88">
          <v:shape id="_x0000_i1162" type="#_x0000_t75" style="width:219.75pt;height:18pt" o:ole="">
            <v:imagedata r:id="rId245" o:title=""/>
          </v:shape>
          <o:OLEObject Type="Embed" ProgID="Equation.DSMT4" ShapeID="_x0000_i1162" DrawAspect="Content" ObjectID="_1641230831" r:id="rId246"/>
        </w:object>
      </w:r>
    </w:p>
    <w:p w14:paraId="5C332CC4" w14:textId="74029581" w:rsidR="00692387" w:rsidRDefault="00692387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9238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60" w:dyaOrig="499" w14:anchorId="148DCC78">
          <v:shape id="_x0000_i1166" type="#_x0000_t75" style="width:53.25pt;height:24.75pt" o:ole="">
            <v:imagedata r:id="rId247" o:title=""/>
          </v:shape>
          <o:OLEObject Type="Embed" ProgID="Equation.DSMT4" ShapeID="_x0000_i1166" DrawAspect="Content" ObjectID="_1641230832" r:id="rId248"/>
        </w:object>
      </w:r>
    </w:p>
    <w:p w14:paraId="222E7D09" w14:textId="5CC81E80" w:rsidR="00692387" w:rsidRPr="00267C4A" w:rsidRDefault="00692387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дискретизации: </w:t>
      </w:r>
      <w:r w:rsidRPr="00692387">
        <w:rPr>
          <w:rFonts w:ascii="Times New Roman" w:hAnsi="Times New Roman" w:cs="Times New Roman"/>
          <w:position w:val="-12"/>
          <w:sz w:val="28"/>
          <w:szCs w:val="28"/>
        </w:rPr>
        <w:object w:dxaOrig="2439" w:dyaOrig="380" w14:anchorId="3A69C369">
          <v:shape id="_x0000_i1169" type="#_x0000_t75" style="width:122.25pt;height:18.75pt" o:ole="">
            <v:imagedata r:id="rId249" o:title=""/>
          </v:shape>
          <o:OLEObject Type="Embed" ProgID="Equation.DSMT4" ShapeID="_x0000_i1169" DrawAspect="Content" ObjectID="_1641230833" r:id="rId250"/>
        </w:object>
      </w:r>
    </w:p>
    <w:p w14:paraId="0446F66F" w14:textId="23BE3279" w:rsidR="00692387" w:rsidRDefault="00692387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меним интеграл дискретным аналогом. Пусть </w:t>
      </w:r>
      <w:r w:rsidRPr="00692387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4420" w:dyaOrig="700" w14:anchorId="01D962CF">
          <v:shape id="_x0000_i1173" type="#_x0000_t75" style="width:221.25pt;height:35.25pt" o:ole="">
            <v:imagedata r:id="rId251" o:title=""/>
          </v:shape>
          <o:OLEObject Type="Embed" ProgID="Equation.DSMT4" ShapeID="_x0000_i1173" DrawAspect="Content" ObjectID="_1641230834" r:id="rId252"/>
        </w:object>
      </w:r>
      <w:r w:rsidR="00085828" w:rsidRPr="00085828">
        <w:rPr>
          <w:rFonts w:ascii="Times New Roman" w:hAnsi="Times New Roman" w:cs="Times New Roman"/>
          <w:sz w:val="28"/>
          <w:szCs w:val="28"/>
        </w:rPr>
        <w:t xml:space="preserve">, </w:t>
      </w:r>
      <w:r w:rsidR="00085828">
        <w:rPr>
          <w:rFonts w:ascii="Times New Roman" w:hAnsi="Times New Roman" w:cs="Times New Roman"/>
          <w:sz w:val="28"/>
          <w:szCs w:val="28"/>
        </w:rPr>
        <w:t xml:space="preserve">где </w:t>
      </w:r>
      <w:r w:rsidR="00085828" w:rsidRPr="00085828">
        <w:rPr>
          <w:rFonts w:ascii="Times New Roman" w:hAnsi="Times New Roman" w:cs="Times New Roman"/>
          <w:position w:val="-14"/>
          <w:sz w:val="28"/>
          <w:szCs w:val="28"/>
        </w:rPr>
        <w:object w:dxaOrig="1520" w:dyaOrig="400" w14:anchorId="4A431B76">
          <v:shape id="_x0000_i1175" type="#_x0000_t75" style="width:75.75pt;height:20.25pt" o:ole="">
            <v:imagedata r:id="rId253" o:title=""/>
          </v:shape>
          <o:OLEObject Type="Embed" ProgID="Equation.DSMT4" ShapeID="_x0000_i1175" DrawAspect="Content" ObjectID="_1641230835" r:id="rId254"/>
        </w:object>
      </w:r>
      <w:r w:rsidR="00085828" w:rsidRPr="00085828">
        <w:rPr>
          <w:rFonts w:ascii="Times New Roman" w:hAnsi="Times New Roman" w:cs="Times New Roman"/>
          <w:sz w:val="28"/>
          <w:szCs w:val="28"/>
        </w:rPr>
        <w:t xml:space="preserve">, </w:t>
      </w:r>
      <w:r w:rsidR="00085828" w:rsidRPr="0008582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060" w:dyaOrig="320" w14:anchorId="174843DD">
          <v:shape id="_x0000_i1177" type="#_x0000_t75" style="width:53.25pt;height:15.75pt" o:ole="">
            <v:imagedata r:id="rId255" o:title=""/>
          </v:shape>
          <o:OLEObject Type="Embed" ProgID="Equation.DSMT4" ShapeID="_x0000_i1177" DrawAspect="Content" ObjectID="_1641230836" r:id="rId256"/>
        </w:object>
      </w:r>
      <w:r w:rsidR="00085828">
        <w:rPr>
          <w:rFonts w:ascii="Times New Roman" w:hAnsi="Times New Roman" w:cs="Times New Roman"/>
          <w:sz w:val="28"/>
          <w:szCs w:val="28"/>
        </w:rPr>
        <w:t xml:space="preserve"> при других х  </w:t>
      </w:r>
      <w:r w:rsidR="00085828" w:rsidRPr="00085828">
        <w:rPr>
          <w:rFonts w:ascii="Times New Roman" w:hAnsi="Times New Roman" w:cs="Times New Roman"/>
          <w:position w:val="-10"/>
          <w:sz w:val="28"/>
          <w:szCs w:val="28"/>
        </w:rPr>
        <w:object w:dxaOrig="900" w:dyaOrig="320" w14:anchorId="025BE9C9">
          <v:shape id="_x0000_i1179" type="#_x0000_t75" style="width:45pt;height:15.75pt" o:ole="">
            <v:imagedata r:id="rId257" o:title=""/>
          </v:shape>
          <o:OLEObject Type="Embed" ProgID="Equation.DSMT4" ShapeID="_x0000_i1179" DrawAspect="Content" ObjectID="_1641230837" r:id="rId258"/>
        </w:object>
      </w:r>
      <w:r w:rsidR="00085828" w:rsidRPr="00085828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2A31E74" w14:textId="58A5C893" w:rsidR="009A7DFB" w:rsidRDefault="009A7DFB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1A8CC15" wp14:editId="73AA2608">
            <wp:extent cx="4153480" cy="243874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21.png"/>
                    <pic:cNvPicPr/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3480" cy="243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A9EB1" w14:textId="77777777" w:rsidR="009A7DFB" w:rsidRDefault="009A7DFB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1</w:t>
      </w:r>
    </w:p>
    <w:p w14:paraId="3936C0BF" w14:textId="77777777" w:rsidR="009A7DFB" w:rsidRDefault="009A7DFB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– количество интервалов разбиения </w:t>
      </w:r>
    </w:p>
    <w:p w14:paraId="048D2E11" w14:textId="77777777" w:rsidR="009A7DFB" w:rsidRDefault="009A7DFB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F4186">
        <w:rPr>
          <w:rFonts w:ascii="Times New Roman" w:hAnsi="Times New Roman" w:cs="Times New Roman"/>
          <w:position w:val="-24"/>
          <w:sz w:val="28"/>
          <w:szCs w:val="28"/>
        </w:rPr>
        <w:object w:dxaOrig="800" w:dyaOrig="620" w14:anchorId="11C79A3D">
          <v:shape id="_x0000_i1225" type="#_x0000_t75" style="width:39.75pt;height:30.75pt" o:ole="">
            <v:imagedata r:id="rId260" o:title=""/>
          </v:shape>
          <o:OLEObject Type="Embed" ProgID="Equation.DSMT4" ShapeID="_x0000_i1225" DrawAspect="Content" ObjectID="_1641230838" r:id="rId261"/>
        </w:object>
      </w:r>
    </w:p>
    <w:p w14:paraId="6B0C8DBC" w14:textId="02490313" w:rsidR="009A7DFB" w:rsidRPr="009A7DFB" w:rsidRDefault="009A7DFB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36"/>
          <w:szCs w:val="36"/>
          <w:lang w:val="en-US"/>
        </w:rPr>
      </w:pPr>
      <w:r w:rsidRPr="009F418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639" w:dyaOrig="320" w14:anchorId="3174DA32">
          <v:shape id="_x0000_i1226" type="#_x0000_t75" style="width:32.25pt;height:15.75pt" o:ole="">
            <v:imagedata r:id="rId262" o:title=""/>
          </v:shape>
          <o:OLEObject Type="Embed" ProgID="Equation.DSMT4" ShapeID="_x0000_i1226" DrawAspect="Content" ObjectID="_1641230839" r:id="rId263"/>
        </w:object>
      </w:r>
      <w:r>
        <w:rPr>
          <w:rFonts w:ascii="Times New Roman" w:hAnsi="Times New Roman" w:cs="Times New Roman"/>
          <w:sz w:val="28"/>
          <w:szCs w:val="28"/>
        </w:rPr>
        <w:t xml:space="preserve">соотносится </w:t>
      </w:r>
      <w:r w:rsidRPr="000F6AC5">
        <w:rPr>
          <w:position w:val="-12"/>
        </w:rPr>
        <w:object w:dxaOrig="279" w:dyaOrig="360" w14:anchorId="6AE3874E">
          <v:shape id="_x0000_i1227" type="#_x0000_t75" style="width:14.25pt;height:18pt" o:ole="">
            <v:imagedata r:id="rId264" o:title=""/>
          </v:shape>
          <o:OLEObject Type="Embed" ProgID="Equation.DSMT4" ShapeID="_x0000_i1227" DrawAspect="Content" ObjectID="_1641230840" r:id="rId265"/>
        </w:object>
      </w:r>
      <w:r>
        <w:t xml:space="preserve"> </w:t>
      </w:r>
      <w:proofErr w:type="gramStart"/>
      <w:r w:rsidRPr="009F4186">
        <w:rPr>
          <w:rFonts w:ascii="Times New Roman" w:hAnsi="Times New Roman" w:cs="Times New Roman"/>
          <w:sz w:val="28"/>
          <w:szCs w:val="28"/>
        </w:rPr>
        <w:t>- ?</w:t>
      </w:r>
      <w:proofErr w:type="gramEnd"/>
    </w:p>
    <w:p w14:paraId="6310CCC7" w14:textId="60965CAE" w:rsidR="009F4186" w:rsidRDefault="009A7DFB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искретизируе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7DFB">
        <w:rPr>
          <w:rFonts w:ascii="Times New Roman" w:hAnsi="Times New Roman" w:cs="Times New Roman"/>
          <w:position w:val="-10"/>
          <w:sz w:val="28"/>
          <w:szCs w:val="28"/>
        </w:rPr>
        <w:object w:dxaOrig="200" w:dyaOrig="320" w14:anchorId="7A3A6BE6">
          <v:shape id="_x0000_i1204" type="#_x0000_t75" style="width:9.75pt;height:15.75pt" o:ole="">
            <v:imagedata r:id="rId266" o:title=""/>
          </v:shape>
          <o:OLEObject Type="Embed" ProgID="Equation.DSMT4" ShapeID="_x0000_i1204" DrawAspect="Content" ObjectID="_1641230841" r:id="rId26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36E6771" w14:textId="391D813B" w:rsidR="009A7DFB" w:rsidRDefault="009A7DFB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A7DFB">
        <w:rPr>
          <w:rFonts w:ascii="Times New Roman" w:hAnsi="Times New Roman" w:cs="Times New Roman"/>
          <w:position w:val="-28"/>
          <w:sz w:val="28"/>
          <w:szCs w:val="28"/>
        </w:rPr>
        <w:object w:dxaOrig="2620" w:dyaOrig="700" w14:anchorId="4707E34D">
          <v:shape id="_x0000_i1207" type="#_x0000_t75" style="width:131.25pt;height:35.25pt" o:ole="">
            <v:imagedata r:id="rId268" o:title=""/>
          </v:shape>
          <o:OLEObject Type="Embed" ProgID="Equation.DSMT4" ShapeID="_x0000_i1207" DrawAspect="Content" ObjectID="_1641230842" r:id="rId269"/>
        </w:object>
      </w:r>
    </w:p>
    <w:p w14:paraId="3BF39338" w14:textId="4BFF90FD" w:rsidR="009A7DFB" w:rsidRDefault="009A7DFB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A7DFB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960" w:dyaOrig="380" w14:anchorId="36B1143C">
          <v:shape id="_x0000_i1210" type="#_x0000_t75" style="width:48pt;height:18.75pt" o:ole="">
            <v:imagedata r:id="rId270" o:title=""/>
          </v:shape>
          <o:OLEObject Type="Embed" ProgID="Equation.DSMT4" ShapeID="_x0000_i1210" DrawAspect="Content" ObjectID="_1641230843" r:id="rId271"/>
        </w:object>
      </w:r>
    </w:p>
    <w:p w14:paraId="266A06B7" w14:textId="0376315C" w:rsidR="009A7DFB" w:rsidRDefault="009A7DFB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A7DFB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960" w:dyaOrig="620" w14:anchorId="64351F58">
          <v:shape id="_x0000_i1213" type="#_x0000_t75" style="width:48pt;height:30.75pt" o:ole="">
            <v:imagedata r:id="rId272" o:title=""/>
          </v:shape>
          <o:OLEObject Type="Embed" ProgID="Equation.DSMT4" ShapeID="_x0000_i1213" DrawAspect="Content" ObjectID="_1641230844" r:id="rId273"/>
        </w:object>
      </w:r>
    </w:p>
    <w:p w14:paraId="5A6577DD" w14:textId="3883682C" w:rsidR="009A7DFB" w:rsidRDefault="009A7DFB" w:rsidP="00267C4A">
      <w:pPr>
        <w:tabs>
          <w:tab w:val="left" w:pos="975"/>
        </w:tabs>
        <w:spacing w:line="360" w:lineRule="auto"/>
        <w:jc w:val="center"/>
      </w:pPr>
      <w:r w:rsidRPr="009A7DFB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820" w:dyaOrig="620" w14:anchorId="31DA5375">
          <v:shape id="_x0000_i1229" type="#_x0000_t75" style="width:41.25pt;height:30.75pt" o:ole="">
            <v:imagedata r:id="rId274" o:title=""/>
          </v:shape>
          <o:OLEObject Type="Embed" ProgID="Equation.DSMT4" ShapeID="_x0000_i1229" DrawAspect="Content" ObjectID="_1641230845" r:id="rId275"/>
        </w:object>
      </w:r>
      <w:r w:rsidRPr="00267C4A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0F6AC5">
        <w:rPr>
          <w:position w:val="-24"/>
        </w:rPr>
        <w:object w:dxaOrig="1540" w:dyaOrig="620" w14:anchorId="5160C6A8">
          <v:shape id="_x0000_i1230" type="#_x0000_t75" style="width:77.25pt;height:30.75pt" o:ole="">
            <v:imagedata r:id="rId276" o:title=""/>
          </v:shape>
          <o:OLEObject Type="Embed" ProgID="Equation.DSMT4" ShapeID="_x0000_i1230" DrawAspect="Content" ObjectID="_1641230846" r:id="rId277"/>
        </w:object>
      </w:r>
    </w:p>
    <w:p w14:paraId="24402140" w14:textId="60F5707E" w:rsidR="009A7DFB" w:rsidRPr="00267C4A" w:rsidRDefault="009A7DFB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искретизируе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139B5" w:rsidRPr="00C139B5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61E4FB48">
          <v:shape id="_x0000_i1236" type="#_x0000_t75" style="width:27pt;height:15.75pt" o:ole="">
            <v:imagedata r:id="rId278" o:title=""/>
          </v:shape>
          <o:OLEObject Type="Embed" ProgID="Equation.DSMT4" ShapeID="_x0000_i1236" DrawAspect="Content" ObjectID="_1641230847" r:id="rId279"/>
        </w:object>
      </w:r>
      <w:r w:rsidR="00C139B5" w:rsidRPr="00267C4A">
        <w:rPr>
          <w:rFonts w:ascii="Times New Roman" w:hAnsi="Times New Roman" w:cs="Times New Roman"/>
          <w:sz w:val="28"/>
          <w:szCs w:val="28"/>
        </w:rPr>
        <w:t xml:space="preserve"> </w:t>
      </w:r>
      <w:r w:rsidR="00C139B5">
        <w:rPr>
          <w:rFonts w:ascii="Times New Roman" w:hAnsi="Times New Roman" w:cs="Times New Roman"/>
          <w:sz w:val="28"/>
          <w:szCs w:val="28"/>
        </w:rPr>
        <w:t xml:space="preserve">получаем аналог </w:t>
      </w:r>
      <w:r w:rsidR="00C139B5" w:rsidRPr="00C139B5">
        <w:rPr>
          <w:rFonts w:ascii="Times New Roman" w:hAnsi="Times New Roman" w:cs="Times New Roman"/>
          <w:position w:val="-14"/>
          <w:sz w:val="28"/>
          <w:szCs w:val="28"/>
        </w:rPr>
        <w:object w:dxaOrig="2120" w:dyaOrig="520" w14:anchorId="327121DF">
          <v:shape id="_x0000_i1238" type="#_x0000_t75" style="width:105.75pt;height:26.25pt" o:ole="">
            <v:imagedata r:id="rId280" o:title=""/>
          </v:shape>
          <o:OLEObject Type="Embed" ProgID="Equation.DSMT4" ShapeID="_x0000_i1238" DrawAspect="Content" ObjectID="_1641230848" r:id="rId281"/>
        </w:object>
      </w:r>
      <w:r w:rsidR="00C139B5" w:rsidRPr="00267C4A">
        <w:rPr>
          <w:rFonts w:ascii="Times New Roman" w:hAnsi="Times New Roman" w:cs="Times New Roman"/>
          <w:sz w:val="28"/>
          <w:szCs w:val="28"/>
        </w:rPr>
        <w:t xml:space="preserve">, </w:t>
      </w:r>
      <w:r w:rsidR="00C139B5" w:rsidRPr="00C139B5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820" w:dyaOrig="620" w14:anchorId="12553A75">
          <v:shape id="_x0000_i1247" type="#_x0000_t75" style="width:41.25pt;height:30.75pt" o:ole="">
            <v:imagedata r:id="rId282" o:title=""/>
          </v:shape>
          <o:OLEObject Type="Embed" ProgID="Equation.DSMT4" ShapeID="_x0000_i1247" DrawAspect="Content" ObjectID="_1641230849" r:id="rId283"/>
        </w:object>
      </w:r>
    </w:p>
    <w:p w14:paraId="02E735F3" w14:textId="1C133CED" w:rsidR="00C139B5" w:rsidRDefault="00C139B5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м ПФ от </w:t>
      </w:r>
      <w:r w:rsidRPr="00C139B5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0E963758">
          <v:shape id="_x0000_i1242" type="#_x0000_t75" style="width:14.25pt;height:18pt" o:ole="">
            <v:imagedata r:id="rId284" o:title=""/>
          </v:shape>
          <o:OLEObject Type="Embed" ProgID="Equation.DSMT4" ShapeID="_x0000_i1242" DrawAspect="Content" ObjectID="_1641230850" r:id="rId285"/>
        </w:object>
      </w:r>
    </w:p>
    <w:p w14:paraId="29150B4C" w14:textId="50DB01DC" w:rsidR="00C139B5" w:rsidRDefault="00C139B5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139B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40" w:dyaOrig="360" w14:anchorId="73890BB8">
          <v:shape id="_x0000_i1245" type="#_x0000_t75" style="width:42pt;height:18pt" o:ole="">
            <v:imagedata r:id="rId286" o:title=""/>
          </v:shape>
          <o:OLEObject Type="Embed" ProgID="Equation.DSMT4" ShapeID="_x0000_i1245" DrawAspect="Content" ObjectID="_1641230851" r:id="rId287"/>
        </w:object>
      </w:r>
      <w:r w:rsidRPr="00C139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ерно только для интеграла от о до 2а</w:t>
      </w:r>
    </w:p>
    <w:p w14:paraId="7CE342C3" w14:textId="33C03ED9" w:rsidR="00C139B5" w:rsidRDefault="00C139B5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Ф периодическое, тогда </w:t>
      </w:r>
    </w:p>
    <w:p w14:paraId="7137D9CE" w14:textId="5307EA3A" w:rsidR="00435171" w:rsidRDefault="00435171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278856D" wp14:editId="54516E79">
            <wp:extent cx="3867690" cy="2572109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22.png"/>
                    <pic:cNvPicPr/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7690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B19DD7" w14:textId="645E53E4" w:rsidR="00435171" w:rsidRDefault="00435171" w:rsidP="00267C4A">
      <w:pPr>
        <w:tabs>
          <w:tab w:val="left" w:pos="97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2</w:t>
      </w:r>
    </w:p>
    <w:p w14:paraId="11C54FB6" w14:textId="7F23D668" w:rsidR="00435171" w:rsidRDefault="00435171" w:rsidP="00267C4A">
      <w:p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числения </w:t>
      </w:r>
      <w:r w:rsidRPr="00435171">
        <w:rPr>
          <w:rFonts w:ascii="Times New Roman" w:hAnsi="Times New Roman" w:cs="Times New Roman"/>
          <w:position w:val="-32"/>
          <w:sz w:val="28"/>
          <w:szCs w:val="28"/>
        </w:rPr>
        <w:object w:dxaOrig="960" w:dyaOrig="740" w14:anchorId="60172EA1">
          <v:shape id="_x0000_i1268" type="#_x0000_t75" style="width:48pt;height:36.75pt" o:ole="">
            <v:imagedata r:id="rId289" o:title=""/>
          </v:shape>
          <o:OLEObject Type="Embed" ProgID="Equation.DSMT4" ShapeID="_x0000_i1268" DrawAspect="Content" ObjectID="_1641230852" r:id="rId290"/>
        </w:object>
      </w:r>
    </w:p>
    <w:p w14:paraId="1CE54B4B" w14:textId="22293F9A" w:rsidR="00435171" w:rsidRDefault="00435171" w:rsidP="00267C4A">
      <w:pPr>
        <w:pStyle w:val="a8"/>
        <w:numPr>
          <w:ilvl w:val="0"/>
          <w:numId w:val="3"/>
        </w:num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искретную функцию </w:t>
      </w:r>
      <w:r w:rsidRPr="00435171">
        <w:rPr>
          <w:rFonts w:ascii="Times New Roman" w:hAnsi="Times New Roman" w:cs="Times New Roman"/>
          <w:position w:val="-28"/>
          <w:sz w:val="28"/>
          <w:szCs w:val="28"/>
        </w:rPr>
        <w:object w:dxaOrig="1540" w:dyaOrig="540" w14:anchorId="60D59273">
          <v:shape id="_x0000_i1271" type="#_x0000_t75" style="width:77.25pt;height:27pt" o:ole="">
            <v:imagedata r:id="rId291" o:title=""/>
          </v:shape>
          <o:OLEObject Type="Embed" ProgID="Equation.DSMT4" ShapeID="_x0000_i1271" DrawAspect="Content" ObjectID="_1641230853" r:id="rId292"/>
        </w:object>
      </w:r>
    </w:p>
    <w:p w14:paraId="2379B36A" w14:textId="08C6048E" w:rsidR="00435171" w:rsidRDefault="00435171" w:rsidP="00267C4A">
      <w:pPr>
        <w:pStyle w:val="a8"/>
        <w:numPr>
          <w:ilvl w:val="0"/>
          <w:numId w:val="3"/>
        </w:numPr>
        <w:tabs>
          <w:tab w:val="left" w:pos="97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еставляем местами две половины вектора </w:t>
      </w:r>
      <w:r w:rsidRPr="00435171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0C393098">
          <v:shape id="_x0000_i1274" type="#_x0000_t75" style="width:14.25pt;height:18pt" o:ole="">
            <v:imagedata r:id="rId293" o:title=""/>
          </v:shape>
          <o:OLEObject Type="Embed" ProgID="Equation.DSMT4" ShapeID="_x0000_i1274" DrawAspect="Content" ObjectID="_1641230854" r:id="rId294"/>
        </w:object>
      </w:r>
    </w:p>
    <w:p w14:paraId="2FA95EE1" w14:textId="492C5CFA" w:rsidR="00435171" w:rsidRDefault="00435171" w:rsidP="00267C4A">
      <w:pPr>
        <w:pStyle w:val="a8"/>
        <w:numPr>
          <w:ilvl w:val="0"/>
          <w:numId w:val="3"/>
        </w:numPr>
        <w:tabs>
          <w:tab w:val="left" w:pos="97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яем ПФ, получаем вектор </w:t>
      </w:r>
      <w:r w:rsidRPr="00435171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09053875">
          <v:shape id="_x0000_i1277" type="#_x0000_t75" style="width:14.25pt;height:18pt" o:ole="">
            <v:imagedata r:id="rId295" o:title=""/>
          </v:shape>
          <o:OLEObject Type="Embed" ProgID="Equation.DSMT4" ShapeID="_x0000_i1277" DrawAspect="Content" ObjectID="_1641230855" r:id="rId296"/>
        </w:object>
      </w:r>
    </w:p>
    <w:p w14:paraId="45F7CFEA" w14:textId="1F1A9C9B" w:rsidR="00343916" w:rsidRDefault="00343916" w:rsidP="00267C4A">
      <w:pPr>
        <w:tabs>
          <w:tab w:val="left" w:pos="97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43916">
        <w:rPr>
          <w:rFonts w:ascii="Times New Roman" w:hAnsi="Times New Roman" w:cs="Times New Roman"/>
          <w:position w:val="-14"/>
          <w:sz w:val="28"/>
          <w:szCs w:val="28"/>
        </w:rPr>
        <w:object w:dxaOrig="1400" w:dyaOrig="380" w14:anchorId="2271D803">
          <v:shape id="_x0000_i1282" type="#_x0000_t75" style="width:69.75pt;height:18.75pt" o:ole="">
            <v:imagedata r:id="rId297" o:title=""/>
          </v:shape>
          <o:OLEObject Type="Embed" ProgID="Equation.DSMT4" ShapeID="_x0000_i1282" DrawAspect="Content" ObjectID="_1641230856" r:id="rId298"/>
        </w:object>
      </w:r>
    </w:p>
    <w:p w14:paraId="5AF6AD7D" w14:textId="3AA4B677" w:rsidR="000D41A2" w:rsidRDefault="000D41A2" w:rsidP="00267C4A">
      <w:pPr>
        <w:tabs>
          <w:tab w:val="left" w:pos="97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вертируем две части </w:t>
      </w:r>
      <w:r w:rsidRPr="000D41A2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1792F1B3">
          <v:shape id="_x0000_i1285" type="#_x0000_t75" style="width:14.25pt;height:18pt" o:ole="">
            <v:imagedata r:id="rId299" o:title=""/>
          </v:shape>
          <o:OLEObject Type="Embed" ProgID="Equation.DSMT4" ShapeID="_x0000_i1285" DrawAspect="Content" ObjectID="_1641230857" r:id="rId300"/>
        </w:object>
      </w:r>
      <w:r>
        <w:rPr>
          <w:rFonts w:ascii="Times New Roman" w:hAnsi="Times New Roman" w:cs="Times New Roman"/>
          <w:sz w:val="28"/>
          <w:szCs w:val="28"/>
        </w:rPr>
        <w:t xml:space="preserve">получаем </w:t>
      </w:r>
      <w:r w:rsidRPr="000D41A2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3A1D4B67">
          <v:shape id="_x0000_i1295" type="#_x0000_t75" style="width:14.25pt;height:18.75pt" o:ole="">
            <v:imagedata r:id="rId301" o:title=""/>
          </v:shape>
          <o:OLEObject Type="Embed" ProgID="Equation.DSMT4" ShapeID="_x0000_i1295" DrawAspect="Content" ObjectID="_1641230858" r:id="rId302"/>
        </w:object>
      </w:r>
    </w:p>
    <w:p w14:paraId="5AB20263" w14:textId="4AE4D380" w:rsidR="000D41A2" w:rsidRDefault="000D41A2" w:rsidP="00267C4A">
      <w:pPr>
        <w:tabs>
          <w:tab w:val="left" w:pos="97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D41A2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140" w:dyaOrig="620" w14:anchorId="456516A0">
          <v:shape id="_x0000_i1297" type="#_x0000_t75" style="width:207pt;height:30.75pt" o:ole="">
            <v:imagedata r:id="rId303" o:title=""/>
          </v:shape>
          <o:OLEObject Type="Embed" ProgID="Equation.DSMT4" ShapeID="_x0000_i1297" DrawAspect="Content" ObjectID="_1641230859" r:id="rId304"/>
        </w:object>
      </w:r>
      <w:r w:rsidR="00947D6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E46D5CC" wp14:editId="7E84E226">
            <wp:extent cx="3762900" cy="1914792"/>
            <wp:effectExtent l="0" t="0" r="9525" b="9525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23.png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2900" cy="1914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2AD8A" w14:textId="66B6AEA6" w:rsidR="00947D67" w:rsidRPr="00947D67" w:rsidRDefault="00947D67" w:rsidP="00267C4A">
      <w:pPr>
        <w:tabs>
          <w:tab w:val="left" w:pos="97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3</w:t>
      </w:r>
    </w:p>
    <w:p w14:paraId="120F24E7" w14:textId="32C9AC76" w:rsidR="00D13CF6" w:rsidRPr="001E54F9" w:rsidRDefault="00D13CF6" w:rsidP="00267C4A">
      <w:pPr>
        <w:tabs>
          <w:tab w:val="left" w:pos="97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усть </w:t>
      </w:r>
      <w:r w:rsidRPr="00D13CF6">
        <w:rPr>
          <w:rFonts w:ascii="Times New Roman" w:hAnsi="Times New Roman" w:cs="Times New Roman"/>
          <w:position w:val="-24"/>
          <w:sz w:val="28"/>
          <w:szCs w:val="28"/>
        </w:rPr>
        <w:object w:dxaOrig="1100" w:dyaOrig="620" w14:anchorId="6BB63F9C">
          <v:shape id="_x0000_i1301" type="#_x0000_t75" style="width:54.75pt;height:30.75pt" o:ole="">
            <v:imagedata r:id="rId306" o:title=""/>
          </v:shape>
          <o:OLEObject Type="Embed" ProgID="Equation.DSMT4" ShapeID="_x0000_i1301" DrawAspect="Content" ObjectID="_1641230860" r:id="rId307"/>
        </w:object>
      </w:r>
      <w:r>
        <w:rPr>
          <w:rFonts w:ascii="Times New Roman" w:hAnsi="Times New Roman" w:cs="Times New Roman"/>
          <w:sz w:val="28"/>
          <w:szCs w:val="28"/>
        </w:rPr>
        <w:t>, меняем частоту дискретизации по желанию, тогда</w:t>
      </w:r>
      <w:r w:rsidR="001E54F9" w:rsidRPr="001E54F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изменяется на </w:t>
      </w:r>
      <w:r>
        <w:rPr>
          <w:rFonts w:ascii="Times New Roman" w:hAnsi="Times New Roman" w:cs="Times New Roman"/>
          <w:i/>
          <w:iCs/>
          <w:sz w:val="28"/>
          <w:szCs w:val="28"/>
        </w:rPr>
        <w:t>М</w:t>
      </w:r>
      <w:r w:rsidR="001E54F9" w:rsidRPr="001E54F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D13CF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D13CF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const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опыте.</w:t>
      </w:r>
    </w:p>
    <w:p w14:paraId="1EAEA12F" w14:textId="00A8671F" w:rsidR="00D13CF6" w:rsidRDefault="00D13CF6" w:rsidP="00267C4A">
      <w:pPr>
        <w:tabs>
          <w:tab w:val="left" w:pos="97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астки, которые не входят в «</w:t>
      </w:r>
      <w:r>
        <w:rPr>
          <w:rFonts w:ascii="Times New Roman" w:hAnsi="Times New Roman" w:cs="Times New Roman"/>
          <w:i/>
          <w:iCs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», заменяем нулями, остатки </w:t>
      </w:r>
      <w:r w:rsidR="00490273">
        <w:rPr>
          <w:rFonts w:ascii="Times New Roman" w:hAnsi="Times New Roman" w:cs="Times New Roman"/>
          <w:sz w:val="28"/>
          <w:szCs w:val="28"/>
        </w:rPr>
        <w:t>равны нулю.</w:t>
      </w:r>
    </w:p>
    <w:p w14:paraId="7D147F27" w14:textId="77777777" w:rsidR="00267C4A" w:rsidRDefault="00267C4A" w:rsidP="00267C4A">
      <w:pPr>
        <w:tabs>
          <w:tab w:val="left" w:pos="97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A85C77A" wp14:editId="31437385">
            <wp:extent cx="1905266" cy="1428949"/>
            <wp:effectExtent l="0" t="0" r="0" b="0"/>
            <wp:docPr id="123" name="Рисунок 123" descr="Изображение выглядит как объек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24.png"/>
                    <pic:cNvPicPr/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1428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8" w:name="_GoBack"/>
      <w:bookmarkEnd w:id="8"/>
    </w:p>
    <w:p w14:paraId="19AD4D09" w14:textId="2CD83275" w:rsidR="00267C4A" w:rsidRPr="00D13CF6" w:rsidRDefault="00267C4A" w:rsidP="00267C4A">
      <w:pPr>
        <w:tabs>
          <w:tab w:val="left" w:pos="97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4</w:t>
      </w:r>
    </w:p>
    <w:p w14:paraId="1720AA95" w14:textId="0F83766C" w:rsidR="009A7DFB" w:rsidRPr="00C139B5" w:rsidRDefault="009A7DFB" w:rsidP="00267C4A">
      <w:pPr>
        <w:tabs>
          <w:tab w:val="left" w:pos="975"/>
        </w:tabs>
        <w:spacing w:after="0" w:line="36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sectPr w:rsidR="009A7DFB" w:rsidRPr="00C139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ABD52E" w14:textId="77777777" w:rsidR="008C0D91" w:rsidRDefault="008C0D91" w:rsidP="00115C3A">
      <w:pPr>
        <w:spacing w:after="0" w:line="240" w:lineRule="auto"/>
      </w:pPr>
      <w:r>
        <w:separator/>
      </w:r>
    </w:p>
  </w:endnote>
  <w:endnote w:type="continuationSeparator" w:id="0">
    <w:p w14:paraId="7CA15F63" w14:textId="77777777" w:rsidR="008C0D91" w:rsidRDefault="008C0D91" w:rsidP="00115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52406847"/>
      <w:docPartObj>
        <w:docPartGallery w:val="Page Numbers (Bottom of Page)"/>
        <w:docPartUnique/>
      </w:docPartObj>
    </w:sdtPr>
    <w:sdtContent>
      <w:p w14:paraId="4B79B08E" w14:textId="7406502F" w:rsidR="00992D78" w:rsidRDefault="00992D78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698095B" w14:textId="77777777" w:rsidR="00992D78" w:rsidRDefault="00992D78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F47BF9" w14:textId="77777777" w:rsidR="008C0D91" w:rsidRDefault="008C0D91" w:rsidP="00115C3A">
      <w:pPr>
        <w:spacing w:after="0" w:line="240" w:lineRule="auto"/>
      </w:pPr>
      <w:r>
        <w:separator/>
      </w:r>
    </w:p>
  </w:footnote>
  <w:footnote w:type="continuationSeparator" w:id="0">
    <w:p w14:paraId="4545E1D2" w14:textId="77777777" w:rsidR="008C0D91" w:rsidRDefault="008C0D91" w:rsidP="00115C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6F4E02"/>
    <w:multiLevelType w:val="hybridMultilevel"/>
    <w:tmpl w:val="DF265A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B1338D"/>
    <w:multiLevelType w:val="hybridMultilevel"/>
    <w:tmpl w:val="AAFAB6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867202"/>
    <w:multiLevelType w:val="hybridMultilevel"/>
    <w:tmpl w:val="115438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708B"/>
    <w:rsid w:val="000116A1"/>
    <w:rsid w:val="00017DCA"/>
    <w:rsid w:val="00031A94"/>
    <w:rsid w:val="000346AD"/>
    <w:rsid w:val="00047740"/>
    <w:rsid w:val="000513C2"/>
    <w:rsid w:val="00085828"/>
    <w:rsid w:val="000A220C"/>
    <w:rsid w:val="000B37F3"/>
    <w:rsid w:val="000D41A2"/>
    <w:rsid w:val="000E107F"/>
    <w:rsid w:val="00115C3A"/>
    <w:rsid w:val="001576CE"/>
    <w:rsid w:val="00183C17"/>
    <w:rsid w:val="001A6667"/>
    <w:rsid w:val="001E54F9"/>
    <w:rsid w:val="001F5324"/>
    <w:rsid w:val="002039D4"/>
    <w:rsid w:val="002541B1"/>
    <w:rsid w:val="00254BEF"/>
    <w:rsid w:val="0026030D"/>
    <w:rsid w:val="00263AA8"/>
    <w:rsid w:val="00267C4A"/>
    <w:rsid w:val="0027014F"/>
    <w:rsid w:val="00280804"/>
    <w:rsid w:val="00281D1A"/>
    <w:rsid w:val="002A1680"/>
    <w:rsid w:val="002F05B0"/>
    <w:rsid w:val="00302B26"/>
    <w:rsid w:val="003136C8"/>
    <w:rsid w:val="00316E3B"/>
    <w:rsid w:val="00343916"/>
    <w:rsid w:val="00381DDB"/>
    <w:rsid w:val="003C4D65"/>
    <w:rsid w:val="003E4F70"/>
    <w:rsid w:val="004000BF"/>
    <w:rsid w:val="0042503D"/>
    <w:rsid w:val="00435171"/>
    <w:rsid w:val="00466EAB"/>
    <w:rsid w:val="004869A5"/>
    <w:rsid w:val="00490273"/>
    <w:rsid w:val="004E3340"/>
    <w:rsid w:val="005524C0"/>
    <w:rsid w:val="005615F8"/>
    <w:rsid w:val="00575BD4"/>
    <w:rsid w:val="005C151B"/>
    <w:rsid w:val="005D0FF5"/>
    <w:rsid w:val="005E41E7"/>
    <w:rsid w:val="005E6F42"/>
    <w:rsid w:val="00600EA2"/>
    <w:rsid w:val="00605D06"/>
    <w:rsid w:val="006061F3"/>
    <w:rsid w:val="00653EAC"/>
    <w:rsid w:val="00680C32"/>
    <w:rsid w:val="00692387"/>
    <w:rsid w:val="00697C91"/>
    <w:rsid w:val="006C2F0C"/>
    <w:rsid w:val="006F54D4"/>
    <w:rsid w:val="00751CF9"/>
    <w:rsid w:val="007B5A4D"/>
    <w:rsid w:val="007B7E48"/>
    <w:rsid w:val="007D2587"/>
    <w:rsid w:val="007F512C"/>
    <w:rsid w:val="00826D27"/>
    <w:rsid w:val="00861CBD"/>
    <w:rsid w:val="00890844"/>
    <w:rsid w:val="00895363"/>
    <w:rsid w:val="008B1EA2"/>
    <w:rsid w:val="008C0D91"/>
    <w:rsid w:val="008D3014"/>
    <w:rsid w:val="008D53C5"/>
    <w:rsid w:val="008E4077"/>
    <w:rsid w:val="00947D67"/>
    <w:rsid w:val="00976399"/>
    <w:rsid w:val="0098039E"/>
    <w:rsid w:val="009916EC"/>
    <w:rsid w:val="00992D78"/>
    <w:rsid w:val="009A7DFB"/>
    <w:rsid w:val="009D7FB3"/>
    <w:rsid w:val="009F06F7"/>
    <w:rsid w:val="009F4186"/>
    <w:rsid w:val="00A030D2"/>
    <w:rsid w:val="00A256D0"/>
    <w:rsid w:val="00A31FE4"/>
    <w:rsid w:val="00A50262"/>
    <w:rsid w:val="00A97CE7"/>
    <w:rsid w:val="00AB68BC"/>
    <w:rsid w:val="00AB7A41"/>
    <w:rsid w:val="00B122DA"/>
    <w:rsid w:val="00B15E35"/>
    <w:rsid w:val="00B22951"/>
    <w:rsid w:val="00B47083"/>
    <w:rsid w:val="00B720C0"/>
    <w:rsid w:val="00B81879"/>
    <w:rsid w:val="00BD713B"/>
    <w:rsid w:val="00C06BBF"/>
    <w:rsid w:val="00C139B5"/>
    <w:rsid w:val="00C367CE"/>
    <w:rsid w:val="00C670BF"/>
    <w:rsid w:val="00C80082"/>
    <w:rsid w:val="00C935B4"/>
    <w:rsid w:val="00CC60BF"/>
    <w:rsid w:val="00CD260A"/>
    <w:rsid w:val="00CE708B"/>
    <w:rsid w:val="00D13CF6"/>
    <w:rsid w:val="00D2276D"/>
    <w:rsid w:val="00D26BC0"/>
    <w:rsid w:val="00D470AA"/>
    <w:rsid w:val="00D81F7C"/>
    <w:rsid w:val="00DA1944"/>
    <w:rsid w:val="00DD21BD"/>
    <w:rsid w:val="00E04DAF"/>
    <w:rsid w:val="00E068C1"/>
    <w:rsid w:val="00E06A56"/>
    <w:rsid w:val="00E34352"/>
    <w:rsid w:val="00EF1EF7"/>
    <w:rsid w:val="00F37A33"/>
    <w:rsid w:val="00F613B9"/>
    <w:rsid w:val="00F85081"/>
    <w:rsid w:val="00FB391E"/>
    <w:rsid w:val="00FC72B7"/>
    <w:rsid w:val="00FE2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,"/>
  <w:listSeparator w:val=";"/>
  <w14:docId w14:val="471BDC2A"/>
  <w15:chartTrackingRefBased/>
  <w15:docId w15:val="{4000AA05-BC8A-4CF0-A2ED-1F01C8796C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A1944"/>
    <w:rPr>
      <w:color w:val="808080"/>
    </w:rPr>
  </w:style>
  <w:style w:type="paragraph" w:styleId="a4">
    <w:name w:val="header"/>
    <w:basedOn w:val="a"/>
    <w:link w:val="a5"/>
    <w:uiPriority w:val="99"/>
    <w:unhideWhenUsed/>
    <w:rsid w:val="00115C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15C3A"/>
  </w:style>
  <w:style w:type="paragraph" w:styleId="a6">
    <w:name w:val="footer"/>
    <w:basedOn w:val="a"/>
    <w:link w:val="a7"/>
    <w:uiPriority w:val="99"/>
    <w:unhideWhenUsed/>
    <w:rsid w:val="00115C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15C3A"/>
  </w:style>
  <w:style w:type="paragraph" w:styleId="a8">
    <w:name w:val="List Paragraph"/>
    <w:basedOn w:val="a"/>
    <w:uiPriority w:val="34"/>
    <w:qFormat/>
    <w:rsid w:val="000E10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5.wmf"/><Relationship Id="rId303" Type="http://schemas.openxmlformats.org/officeDocument/2006/relationships/image" Target="media/image157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image" Target="media/image82.wmf"/><Relationship Id="rId170" Type="http://schemas.openxmlformats.org/officeDocument/2006/relationships/image" Target="media/image88.wmf"/><Relationship Id="rId191" Type="http://schemas.openxmlformats.org/officeDocument/2006/relationships/image" Target="media/image99.wmf"/><Relationship Id="rId205" Type="http://schemas.openxmlformats.org/officeDocument/2006/relationships/oleObject" Target="embeddings/oleObject92.bin"/><Relationship Id="rId226" Type="http://schemas.openxmlformats.org/officeDocument/2006/relationships/image" Target="media/image116.wmf"/><Relationship Id="rId247" Type="http://schemas.openxmlformats.org/officeDocument/2006/relationships/image" Target="media/image128.wmf"/><Relationship Id="rId107" Type="http://schemas.openxmlformats.org/officeDocument/2006/relationships/image" Target="media/image54.wmf"/><Relationship Id="rId268" Type="http://schemas.openxmlformats.org/officeDocument/2006/relationships/image" Target="media/image139.wmf"/><Relationship Id="rId289" Type="http://schemas.openxmlformats.org/officeDocument/2006/relationships/image" Target="media/image1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png"/><Relationship Id="rId53" Type="http://schemas.openxmlformats.org/officeDocument/2006/relationships/oleObject" Target="embeddings/oleObject20.bin"/><Relationship Id="rId74" Type="http://schemas.openxmlformats.org/officeDocument/2006/relationships/image" Target="media/image36.png"/><Relationship Id="rId128" Type="http://schemas.openxmlformats.org/officeDocument/2006/relationships/image" Target="media/image65.wmf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0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98.bin"/><Relationship Id="rId237" Type="http://schemas.openxmlformats.org/officeDocument/2006/relationships/oleObject" Target="embeddings/oleObject107.bin"/><Relationship Id="rId258" Type="http://schemas.openxmlformats.org/officeDocument/2006/relationships/oleObject" Target="embeddings/oleObject117.bin"/><Relationship Id="rId279" Type="http://schemas.openxmlformats.org/officeDocument/2006/relationships/oleObject" Target="embeddings/oleObject127.bin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image" Target="media/image31.wmf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71" Type="http://schemas.openxmlformats.org/officeDocument/2006/relationships/oleObject" Target="embeddings/oleObject75.bin"/><Relationship Id="rId192" Type="http://schemas.openxmlformats.org/officeDocument/2006/relationships/oleObject" Target="embeddings/oleObject85.bin"/><Relationship Id="rId206" Type="http://schemas.openxmlformats.org/officeDocument/2006/relationships/image" Target="media/image106.wmf"/><Relationship Id="rId227" Type="http://schemas.openxmlformats.org/officeDocument/2006/relationships/oleObject" Target="embeddings/oleObject103.bin"/><Relationship Id="rId248" Type="http://schemas.openxmlformats.org/officeDocument/2006/relationships/oleObject" Target="embeddings/oleObject112.bin"/><Relationship Id="rId269" Type="http://schemas.openxmlformats.org/officeDocument/2006/relationships/oleObject" Target="embeddings/oleObject122.bin"/><Relationship Id="rId12" Type="http://schemas.openxmlformats.org/officeDocument/2006/relationships/image" Target="media/image3.png"/><Relationship Id="rId33" Type="http://schemas.openxmlformats.org/officeDocument/2006/relationships/image" Target="media/image15.wmf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6.bin"/><Relationship Id="rId280" Type="http://schemas.openxmlformats.org/officeDocument/2006/relationships/image" Target="media/image145.wmf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image" Target="media/image71.png"/><Relationship Id="rId161" Type="http://schemas.openxmlformats.org/officeDocument/2006/relationships/image" Target="media/image83.wmf"/><Relationship Id="rId182" Type="http://schemas.openxmlformats.org/officeDocument/2006/relationships/oleObject" Target="embeddings/oleObject80.bin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image" Target="media/image123.wmf"/><Relationship Id="rId259" Type="http://schemas.openxmlformats.org/officeDocument/2006/relationships/image" Target="media/image134.png"/><Relationship Id="rId23" Type="http://schemas.openxmlformats.org/officeDocument/2006/relationships/oleObject" Target="embeddings/oleObject7.bin"/><Relationship Id="rId119" Type="http://schemas.openxmlformats.org/officeDocument/2006/relationships/image" Target="media/image60.wmf"/><Relationship Id="rId270" Type="http://schemas.openxmlformats.org/officeDocument/2006/relationships/image" Target="media/image140.wmf"/><Relationship Id="rId291" Type="http://schemas.openxmlformats.org/officeDocument/2006/relationships/image" Target="media/image151.wmf"/><Relationship Id="rId305" Type="http://schemas.openxmlformats.org/officeDocument/2006/relationships/image" Target="media/image158.png"/><Relationship Id="rId44" Type="http://schemas.openxmlformats.org/officeDocument/2006/relationships/image" Target="media/image21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51" Type="http://schemas.openxmlformats.org/officeDocument/2006/relationships/image" Target="media/image77.png"/><Relationship Id="rId172" Type="http://schemas.openxmlformats.org/officeDocument/2006/relationships/image" Target="media/image89.png"/><Relationship Id="rId193" Type="http://schemas.openxmlformats.org/officeDocument/2006/relationships/image" Target="media/image100.wmf"/><Relationship Id="rId207" Type="http://schemas.openxmlformats.org/officeDocument/2006/relationships/oleObject" Target="embeddings/oleObject93.bin"/><Relationship Id="rId228" Type="http://schemas.openxmlformats.org/officeDocument/2006/relationships/image" Target="media/image117.wmf"/><Relationship Id="rId249" Type="http://schemas.openxmlformats.org/officeDocument/2006/relationships/image" Target="media/image129.wmf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260" Type="http://schemas.openxmlformats.org/officeDocument/2006/relationships/image" Target="media/image135.wmf"/><Relationship Id="rId281" Type="http://schemas.openxmlformats.org/officeDocument/2006/relationships/oleObject" Target="embeddings/oleObject128.bin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95.wmf"/><Relationship Id="rId218" Type="http://schemas.openxmlformats.org/officeDocument/2006/relationships/oleObject" Target="embeddings/oleObject99.bin"/><Relationship Id="rId239" Type="http://schemas.openxmlformats.org/officeDocument/2006/relationships/oleObject" Target="embeddings/oleObject108.bin"/><Relationship Id="rId250" Type="http://schemas.openxmlformats.org/officeDocument/2006/relationships/oleObject" Target="embeddings/oleObject113.bin"/><Relationship Id="rId271" Type="http://schemas.openxmlformats.org/officeDocument/2006/relationships/oleObject" Target="embeddings/oleObject123.bin"/><Relationship Id="rId292" Type="http://schemas.openxmlformats.org/officeDocument/2006/relationships/oleObject" Target="embeddings/oleObject133.bin"/><Relationship Id="rId306" Type="http://schemas.openxmlformats.org/officeDocument/2006/relationships/image" Target="media/image159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69.wmf"/><Relationship Id="rId157" Type="http://schemas.openxmlformats.org/officeDocument/2006/relationships/image" Target="media/image81.wmf"/><Relationship Id="rId178" Type="http://schemas.openxmlformats.org/officeDocument/2006/relationships/oleObject" Target="embeddings/oleObject78.bin"/><Relationship Id="rId301" Type="http://schemas.openxmlformats.org/officeDocument/2006/relationships/image" Target="media/image156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image" Target="media/image78.wmf"/><Relationship Id="rId173" Type="http://schemas.openxmlformats.org/officeDocument/2006/relationships/image" Target="media/image90.wmf"/><Relationship Id="rId194" Type="http://schemas.openxmlformats.org/officeDocument/2006/relationships/oleObject" Target="embeddings/oleObject86.bin"/><Relationship Id="rId199" Type="http://schemas.openxmlformats.org/officeDocument/2006/relationships/image" Target="media/image103.wmf"/><Relationship Id="rId203" Type="http://schemas.openxmlformats.org/officeDocument/2006/relationships/oleObject" Target="embeddings/oleObject91.bin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5.wmf"/><Relationship Id="rId240" Type="http://schemas.openxmlformats.org/officeDocument/2006/relationships/image" Target="media/image124.wmf"/><Relationship Id="rId245" Type="http://schemas.openxmlformats.org/officeDocument/2006/relationships/image" Target="media/image127.wmf"/><Relationship Id="rId261" Type="http://schemas.openxmlformats.org/officeDocument/2006/relationships/oleObject" Target="embeddings/oleObject118.bin"/><Relationship Id="rId266" Type="http://schemas.openxmlformats.org/officeDocument/2006/relationships/image" Target="media/image138.wmf"/><Relationship Id="rId287" Type="http://schemas.openxmlformats.org/officeDocument/2006/relationships/oleObject" Target="embeddings/oleObject131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image" Target="media/image87.wmf"/><Relationship Id="rId282" Type="http://schemas.openxmlformats.org/officeDocument/2006/relationships/image" Target="media/image146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png"/><Relationship Id="rId121" Type="http://schemas.openxmlformats.org/officeDocument/2006/relationships/image" Target="media/image61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1.bin"/><Relationship Id="rId189" Type="http://schemas.openxmlformats.org/officeDocument/2006/relationships/image" Target="media/image98.wmf"/><Relationship Id="rId219" Type="http://schemas.openxmlformats.org/officeDocument/2006/relationships/image" Target="media/image112.wmf"/><Relationship Id="rId3" Type="http://schemas.openxmlformats.org/officeDocument/2006/relationships/styles" Target="styles.xml"/><Relationship Id="rId214" Type="http://schemas.openxmlformats.org/officeDocument/2006/relationships/image" Target="media/image110.png"/><Relationship Id="rId230" Type="http://schemas.openxmlformats.org/officeDocument/2006/relationships/image" Target="media/image118.png"/><Relationship Id="rId235" Type="http://schemas.openxmlformats.org/officeDocument/2006/relationships/oleObject" Target="embeddings/oleObject106.bin"/><Relationship Id="rId251" Type="http://schemas.openxmlformats.org/officeDocument/2006/relationships/image" Target="media/image130.wmf"/><Relationship Id="rId256" Type="http://schemas.openxmlformats.org/officeDocument/2006/relationships/oleObject" Target="embeddings/oleObject116.bin"/><Relationship Id="rId277" Type="http://schemas.openxmlformats.org/officeDocument/2006/relationships/oleObject" Target="embeddings/oleObject126.bin"/><Relationship Id="rId298" Type="http://schemas.openxmlformats.org/officeDocument/2006/relationships/oleObject" Target="embeddings/oleObject136.bin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69.bin"/><Relationship Id="rId272" Type="http://schemas.openxmlformats.org/officeDocument/2006/relationships/image" Target="media/image141.wmf"/><Relationship Id="rId293" Type="http://schemas.openxmlformats.org/officeDocument/2006/relationships/image" Target="media/image152.wmf"/><Relationship Id="rId302" Type="http://schemas.openxmlformats.org/officeDocument/2006/relationships/oleObject" Target="embeddings/oleObject138.bin"/><Relationship Id="rId307" Type="http://schemas.openxmlformats.org/officeDocument/2006/relationships/oleObject" Target="embeddings/oleObject140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6.bin"/><Relationship Id="rId179" Type="http://schemas.openxmlformats.org/officeDocument/2006/relationships/image" Target="media/image93.wmf"/><Relationship Id="rId195" Type="http://schemas.openxmlformats.org/officeDocument/2006/relationships/image" Target="media/image101.wmf"/><Relationship Id="rId209" Type="http://schemas.openxmlformats.org/officeDocument/2006/relationships/oleObject" Target="embeddings/oleObject94.bin"/><Relationship Id="rId190" Type="http://schemas.openxmlformats.org/officeDocument/2006/relationships/oleObject" Target="embeddings/oleObject84.bin"/><Relationship Id="rId204" Type="http://schemas.openxmlformats.org/officeDocument/2006/relationships/image" Target="media/image105.wmf"/><Relationship Id="rId220" Type="http://schemas.openxmlformats.org/officeDocument/2006/relationships/oleObject" Target="embeddings/oleObject100.bin"/><Relationship Id="rId225" Type="http://schemas.openxmlformats.org/officeDocument/2006/relationships/oleObject" Target="embeddings/oleObject102.bin"/><Relationship Id="rId241" Type="http://schemas.openxmlformats.org/officeDocument/2006/relationships/oleObject" Target="embeddings/oleObject109.bin"/><Relationship Id="rId246" Type="http://schemas.openxmlformats.org/officeDocument/2006/relationships/oleObject" Target="embeddings/oleObject111.bin"/><Relationship Id="rId267" Type="http://schemas.openxmlformats.org/officeDocument/2006/relationships/oleObject" Target="embeddings/oleObject121.bin"/><Relationship Id="rId288" Type="http://schemas.openxmlformats.org/officeDocument/2006/relationships/image" Target="media/image149.png"/><Relationship Id="rId15" Type="http://schemas.openxmlformats.org/officeDocument/2006/relationships/image" Target="media/image5.png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Relationship Id="rId262" Type="http://schemas.openxmlformats.org/officeDocument/2006/relationships/image" Target="media/image136.wmf"/><Relationship Id="rId283" Type="http://schemas.openxmlformats.org/officeDocument/2006/relationships/oleObject" Target="embeddings/oleObject129.bin"/><Relationship Id="rId10" Type="http://schemas.openxmlformats.org/officeDocument/2006/relationships/image" Target="media/image2.wmf"/><Relationship Id="rId31" Type="http://schemas.openxmlformats.org/officeDocument/2006/relationships/footer" Target="footer1.xml"/><Relationship Id="rId52" Type="http://schemas.openxmlformats.org/officeDocument/2006/relationships/image" Target="media/image25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2.bin"/><Relationship Id="rId169" Type="http://schemas.openxmlformats.org/officeDocument/2006/relationships/oleObject" Target="embeddings/oleObject74.bin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9.bin"/><Relationship Id="rId210" Type="http://schemas.openxmlformats.org/officeDocument/2006/relationships/image" Target="media/image108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2.wmf"/><Relationship Id="rId257" Type="http://schemas.openxmlformats.org/officeDocument/2006/relationships/image" Target="media/image133.wmf"/><Relationship Id="rId278" Type="http://schemas.openxmlformats.org/officeDocument/2006/relationships/image" Target="media/image144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9.wmf"/><Relationship Id="rId252" Type="http://schemas.openxmlformats.org/officeDocument/2006/relationships/oleObject" Target="embeddings/oleObject114.bin"/><Relationship Id="rId273" Type="http://schemas.openxmlformats.org/officeDocument/2006/relationships/oleObject" Target="embeddings/oleObject124.bin"/><Relationship Id="rId294" Type="http://schemas.openxmlformats.org/officeDocument/2006/relationships/oleObject" Target="embeddings/oleObject134.bin"/><Relationship Id="rId308" Type="http://schemas.openxmlformats.org/officeDocument/2006/relationships/image" Target="media/image160.png"/><Relationship Id="rId47" Type="http://schemas.openxmlformats.org/officeDocument/2006/relationships/oleObject" Target="embeddings/oleObject17.bin"/><Relationship Id="rId68" Type="http://schemas.openxmlformats.org/officeDocument/2006/relationships/image" Target="media/image33.png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54" Type="http://schemas.openxmlformats.org/officeDocument/2006/relationships/image" Target="media/image79.wmf"/><Relationship Id="rId175" Type="http://schemas.openxmlformats.org/officeDocument/2006/relationships/image" Target="media/image91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image" Target="media/image6.wmf"/><Relationship Id="rId221" Type="http://schemas.openxmlformats.org/officeDocument/2006/relationships/image" Target="media/image113.png"/><Relationship Id="rId242" Type="http://schemas.openxmlformats.org/officeDocument/2006/relationships/image" Target="media/image125.png"/><Relationship Id="rId263" Type="http://schemas.openxmlformats.org/officeDocument/2006/relationships/oleObject" Target="embeddings/oleObject119.bin"/><Relationship Id="rId284" Type="http://schemas.openxmlformats.org/officeDocument/2006/relationships/image" Target="media/image147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2.png"/><Relationship Id="rId144" Type="http://schemas.openxmlformats.org/officeDocument/2006/relationships/oleObject" Target="embeddings/oleObject63.bin"/><Relationship Id="rId90" Type="http://schemas.openxmlformats.org/officeDocument/2006/relationships/image" Target="media/image45.wmf"/><Relationship Id="rId165" Type="http://schemas.openxmlformats.org/officeDocument/2006/relationships/image" Target="media/image85.png"/><Relationship Id="rId186" Type="http://schemas.openxmlformats.org/officeDocument/2006/relationships/oleObject" Target="embeddings/oleObject82.bin"/><Relationship Id="rId211" Type="http://schemas.openxmlformats.org/officeDocument/2006/relationships/oleObject" Target="embeddings/oleObject95.bin"/><Relationship Id="rId232" Type="http://schemas.openxmlformats.org/officeDocument/2006/relationships/oleObject" Target="embeddings/oleObject105.bin"/><Relationship Id="rId253" Type="http://schemas.openxmlformats.org/officeDocument/2006/relationships/image" Target="media/image131.wmf"/><Relationship Id="rId274" Type="http://schemas.openxmlformats.org/officeDocument/2006/relationships/image" Target="media/image142.wmf"/><Relationship Id="rId295" Type="http://schemas.openxmlformats.org/officeDocument/2006/relationships/image" Target="media/image153.wmf"/><Relationship Id="rId309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image" Target="media/image68.wmf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7.bin"/><Relationship Id="rId197" Type="http://schemas.openxmlformats.org/officeDocument/2006/relationships/image" Target="media/image102.wmf"/><Relationship Id="rId201" Type="http://schemas.openxmlformats.org/officeDocument/2006/relationships/oleObject" Target="embeddings/oleObject90.bin"/><Relationship Id="rId222" Type="http://schemas.openxmlformats.org/officeDocument/2006/relationships/image" Target="media/image114.wmf"/><Relationship Id="rId243" Type="http://schemas.openxmlformats.org/officeDocument/2006/relationships/image" Target="media/image126.wmf"/><Relationship Id="rId264" Type="http://schemas.openxmlformats.org/officeDocument/2006/relationships/image" Target="media/image137.wmf"/><Relationship Id="rId285" Type="http://schemas.openxmlformats.org/officeDocument/2006/relationships/oleObject" Target="embeddings/oleObject130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310" Type="http://schemas.openxmlformats.org/officeDocument/2006/relationships/theme" Target="theme/theme1.xml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66" Type="http://schemas.openxmlformats.org/officeDocument/2006/relationships/image" Target="media/image86.wmf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33" Type="http://schemas.openxmlformats.org/officeDocument/2006/relationships/image" Target="media/image120.png"/><Relationship Id="rId254" Type="http://schemas.openxmlformats.org/officeDocument/2006/relationships/oleObject" Target="embeddings/oleObject115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25.bin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59.bin"/><Relationship Id="rId156" Type="http://schemas.openxmlformats.org/officeDocument/2006/relationships/image" Target="media/image80.png"/><Relationship Id="rId177" Type="http://schemas.openxmlformats.org/officeDocument/2006/relationships/image" Target="media/image92.wmf"/><Relationship Id="rId198" Type="http://schemas.openxmlformats.org/officeDocument/2006/relationships/oleObject" Target="embeddings/oleObject88.bin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1.bin"/><Relationship Id="rId244" Type="http://schemas.openxmlformats.org/officeDocument/2006/relationships/oleObject" Target="embeddings/oleObject110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0.bin"/><Relationship Id="rId286" Type="http://schemas.openxmlformats.org/officeDocument/2006/relationships/image" Target="media/image148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3.bin"/><Relationship Id="rId188" Type="http://schemas.openxmlformats.org/officeDocument/2006/relationships/oleObject" Target="embeddings/oleObject83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6.bin"/><Relationship Id="rId234" Type="http://schemas.openxmlformats.org/officeDocument/2006/relationships/image" Target="media/image121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32.wmf"/><Relationship Id="rId276" Type="http://schemas.openxmlformats.org/officeDocument/2006/relationships/image" Target="media/image143.wmf"/><Relationship Id="rId297" Type="http://schemas.openxmlformats.org/officeDocument/2006/relationships/image" Target="media/image15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CB4E48-D8A3-47F2-99BF-AFBEAA9D71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75</TotalTime>
  <Pages>22</Pages>
  <Words>1829</Words>
  <Characters>10428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убеева Г.Р.</dc:creator>
  <cp:keywords/>
  <dc:description/>
  <cp:lastModifiedBy>Субеева Г.Р.</cp:lastModifiedBy>
  <cp:revision>46</cp:revision>
  <dcterms:created xsi:type="dcterms:W3CDTF">2019-10-20T11:17:00Z</dcterms:created>
  <dcterms:modified xsi:type="dcterms:W3CDTF">2020-01-22T17:22:00Z</dcterms:modified>
</cp:coreProperties>
</file>